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46A1" w:rsidRPr="00F929A4" w:rsidRDefault="006E46A1" w:rsidP="001010E9">
      <w:pPr>
        <w:pStyle w:val="fav"/>
      </w:pPr>
      <w:r w:rsidRPr="00F929A4">
        <w:t>Name____________________________________________________Period______Date__________</w:t>
      </w:r>
    </w:p>
    <w:p w:rsidR="006E46A1" w:rsidRPr="00F929A4" w:rsidRDefault="006E46A1" w:rsidP="001010E9">
      <w:pPr>
        <w:pStyle w:val="fav"/>
        <w:rPr>
          <w:b/>
        </w:rPr>
      </w:pPr>
      <w:r w:rsidRPr="00F929A4">
        <w:rPr>
          <w:b/>
        </w:rPr>
        <w:t xml:space="preserve">Geometry 22:  Practice with </w:t>
      </w:r>
      <w:r w:rsidR="00266029" w:rsidRPr="00F929A4">
        <w:rPr>
          <w:b/>
        </w:rPr>
        <w:t>Lin</w:t>
      </w:r>
      <w:r w:rsidR="007535FD">
        <w:rPr>
          <w:b/>
        </w:rPr>
        <w:t>es Cut by a Transversal (3.1-3.3, 3.5</w:t>
      </w:r>
      <w:bookmarkStart w:id="0" w:name="_GoBack"/>
      <w:bookmarkEnd w:id="0"/>
      <w:r w:rsidR="00266029" w:rsidRPr="00F929A4">
        <w:rPr>
          <w:b/>
        </w:rPr>
        <w:t>)</w:t>
      </w:r>
    </w:p>
    <w:p w:rsidR="00F929A4" w:rsidRPr="00F929A4" w:rsidRDefault="00F929A4" w:rsidP="001010E9">
      <w:pPr>
        <w:shd w:val="clear" w:color="auto" w:fill="FFFFFF"/>
        <w:spacing w:after="0" w:line="240" w:lineRule="auto"/>
        <w:ind w:left="5"/>
        <w:rPr>
          <w:rFonts w:ascii="Times New Roman" w:hAnsi="Times New Roman" w:cs="Times New Roman"/>
          <w:sz w:val="24"/>
          <w:szCs w:val="24"/>
        </w:rPr>
      </w:pPr>
      <w:r w:rsidRPr="00F92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>Use the diagram to name each of the following.</w:t>
      </w:r>
    </w:p>
    <w:p w:rsidR="00F929A4" w:rsidRPr="00F929A4" w:rsidRDefault="00F929A4" w:rsidP="00F929A4">
      <w:pPr>
        <w:framePr w:h="1815" w:hSpace="38" w:wrap="auto" w:vAnchor="text" w:hAnchor="text" w:x="5958" w:y="-9"/>
        <w:rPr>
          <w:rFonts w:ascii="Times New Roman" w:hAnsi="Times New Roman" w:cs="Times New Roman"/>
          <w:sz w:val="24"/>
          <w:szCs w:val="24"/>
        </w:rPr>
      </w:pPr>
    </w:p>
    <w:p w:rsidR="00F929A4" w:rsidRPr="00E32276" w:rsidRDefault="00B03CB6" w:rsidP="001010E9">
      <w:pPr>
        <w:shd w:val="clear" w:color="auto" w:fill="FFFFFF"/>
        <w:tabs>
          <w:tab w:val="left" w:pos="384"/>
        </w:tabs>
        <w:spacing w:after="100" w:line="240" w:lineRule="auto"/>
        <w:ind w:left="130"/>
        <w:rPr>
          <w:rFonts w:ascii="Times New Roman" w:hAnsi="Times New Roman" w:cs="Times New Roman"/>
          <w:i/>
          <w:sz w:val="24"/>
          <w:szCs w:val="24"/>
        </w:rPr>
      </w:pPr>
      <w:r w:rsidRPr="00F929A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61664" behindDoc="0" locked="0" layoutInCell="1" allowOverlap="1" wp14:anchorId="32EEBDEA" wp14:editId="0BF88623">
            <wp:simplePos x="0" y="0"/>
            <wp:positionH relativeFrom="column">
              <wp:posOffset>4438650</wp:posOffset>
            </wp:positionH>
            <wp:positionV relativeFrom="paragraph">
              <wp:posOffset>7620</wp:posOffset>
            </wp:positionV>
            <wp:extent cx="1952625" cy="1026160"/>
            <wp:effectExtent l="0" t="0" r="9525" b="2540"/>
            <wp:wrapNone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026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929A4" w:rsidRPr="00F92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1. </w:t>
      </w:r>
      <w:proofErr w:type="gramStart"/>
      <w:r w:rsidR="00F929A4" w:rsidRPr="00F929A4">
        <w:rPr>
          <w:rFonts w:ascii="Times New Roman" w:hAnsi="Times New Roman" w:cs="Times New Roman"/>
          <w:color w:val="000000"/>
          <w:sz w:val="24"/>
          <w:szCs w:val="24"/>
        </w:rPr>
        <w:t>a</w:t>
      </w:r>
      <w:proofErr w:type="gramEnd"/>
      <w:r w:rsidR="00F929A4" w:rsidRPr="00F929A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32276">
        <w:rPr>
          <w:rFonts w:ascii="Times New Roman" w:hAnsi="Times New Roman" w:cs="Times New Roman"/>
          <w:color w:val="000000"/>
          <w:sz w:val="24"/>
          <w:szCs w:val="24"/>
        </w:rPr>
        <w:t>plane</w:t>
      </w:r>
      <w:r w:rsidR="00F929A4" w:rsidRPr="00F929A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32276">
        <w:rPr>
          <w:rFonts w:ascii="Times New Roman" w:hAnsi="Times New Roman" w:cs="Times New Roman"/>
          <w:color w:val="000000"/>
          <w:sz w:val="24"/>
          <w:szCs w:val="24"/>
        </w:rPr>
        <w:t xml:space="preserve">parallel to </w:t>
      </w:r>
      <w:r w:rsidR="00E32276" w:rsidRPr="00E32276">
        <w:rPr>
          <w:rFonts w:ascii="Times New Roman" w:hAnsi="Times New Roman" w:cs="Times New Roman"/>
          <w:i/>
          <w:color w:val="000000"/>
          <w:sz w:val="24"/>
          <w:szCs w:val="24"/>
        </w:rPr>
        <w:t>plane</w:t>
      </w:r>
      <w:r w:rsidR="00E3227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32276">
        <w:rPr>
          <w:rFonts w:ascii="Times New Roman" w:hAnsi="Times New Roman" w:cs="Times New Roman"/>
          <w:i/>
          <w:color w:val="000000"/>
          <w:sz w:val="24"/>
          <w:szCs w:val="24"/>
        </w:rPr>
        <w:t>SUQ</w:t>
      </w:r>
    </w:p>
    <w:p w:rsidR="00F929A4" w:rsidRPr="00F929A4" w:rsidRDefault="00F929A4" w:rsidP="001010E9">
      <w:pPr>
        <w:shd w:val="clear" w:color="auto" w:fill="FFFFFF"/>
        <w:tabs>
          <w:tab w:val="left" w:pos="384"/>
        </w:tabs>
        <w:spacing w:after="100" w:line="240" w:lineRule="auto"/>
        <w:ind w:left="130"/>
        <w:rPr>
          <w:rFonts w:ascii="Times New Roman" w:hAnsi="Times New Roman" w:cs="Times New Roman"/>
          <w:sz w:val="24"/>
          <w:szCs w:val="24"/>
        </w:rPr>
      </w:pPr>
      <w:r w:rsidRPr="00F92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2. </w:t>
      </w:r>
      <w:proofErr w:type="gramStart"/>
      <w:r w:rsidR="00567AD4">
        <w:rPr>
          <w:rFonts w:ascii="Times New Roman" w:hAnsi="Times New Roman" w:cs="Times New Roman"/>
          <w:color w:val="000000"/>
          <w:sz w:val="24"/>
          <w:szCs w:val="24"/>
        </w:rPr>
        <w:t>two</w:t>
      </w:r>
      <w:proofErr w:type="gramEnd"/>
      <w:r w:rsidRPr="00F929A4">
        <w:rPr>
          <w:rFonts w:ascii="Times New Roman" w:hAnsi="Times New Roman" w:cs="Times New Roman"/>
          <w:color w:val="000000"/>
          <w:sz w:val="24"/>
          <w:szCs w:val="24"/>
        </w:rPr>
        <w:t xml:space="preserve"> lines that are parallel to </w:t>
      </w:r>
      <w:r w:rsidR="00567AD4" w:rsidRPr="00567AD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7.25pt" o:ole="">
            <v:imagedata r:id="rId8" o:title=""/>
          </v:shape>
          <o:OLEObject Type="Embed" ProgID="Equation.DSMT4" ShapeID="_x0000_i1025" DrawAspect="Content" ObjectID="_1475922645" r:id="rId9"/>
        </w:object>
      </w:r>
    </w:p>
    <w:p w:rsidR="00F929A4" w:rsidRPr="00F929A4" w:rsidRDefault="00F929A4" w:rsidP="001010E9">
      <w:pPr>
        <w:shd w:val="clear" w:color="auto" w:fill="FFFFFF"/>
        <w:tabs>
          <w:tab w:val="left" w:pos="384"/>
        </w:tabs>
        <w:spacing w:after="100" w:line="240" w:lineRule="auto"/>
        <w:ind w:left="130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F92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3. </w:t>
      </w:r>
      <w:proofErr w:type="gramStart"/>
      <w:r w:rsidR="00567AD4">
        <w:rPr>
          <w:rFonts w:ascii="Times New Roman" w:hAnsi="Times New Roman" w:cs="Times New Roman"/>
          <w:color w:val="000000"/>
          <w:sz w:val="24"/>
          <w:szCs w:val="24"/>
        </w:rPr>
        <w:t>three</w:t>
      </w:r>
      <w:proofErr w:type="gramEnd"/>
      <w:r w:rsidRPr="00F929A4">
        <w:rPr>
          <w:rFonts w:ascii="Times New Roman" w:hAnsi="Times New Roman" w:cs="Times New Roman"/>
          <w:color w:val="000000"/>
          <w:sz w:val="24"/>
          <w:szCs w:val="24"/>
        </w:rPr>
        <w:t xml:space="preserve"> lines that are skew to </w:t>
      </w:r>
      <w:r w:rsidR="00567AD4" w:rsidRPr="00567AD4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40" w:dyaOrig="340">
          <v:shape id="_x0000_i1026" type="#_x0000_t75" style="width:21.75pt;height:17.25pt" o:ole="">
            <v:imagedata r:id="rId10" o:title=""/>
          </v:shape>
          <o:OLEObject Type="Embed" ProgID="Equation.DSMT4" ShapeID="_x0000_i1026" DrawAspect="Content" ObjectID="_1475922646" r:id="rId11"/>
        </w:object>
      </w:r>
    </w:p>
    <w:p w:rsidR="00F929A4" w:rsidRPr="00F929A4" w:rsidRDefault="00F929A4" w:rsidP="001010E9">
      <w:pPr>
        <w:shd w:val="clear" w:color="auto" w:fill="FFFFFF"/>
        <w:tabs>
          <w:tab w:val="left" w:pos="384"/>
        </w:tabs>
        <w:spacing w:after="100" w:line="240" w:lineRule="auto"/>
        <w:ind w:left="130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F92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4. </w:t>
      </w:r>
      <w:proofErr w:type="gramStart"/>
      <w:r w:rsidR="00567AD4">
        <w:rPr>
          <w:rFonts w:ascii="Times New Roman" w:hAnsi="Times New Roman" w:cs="Times New Roman"/>
          <w:color w:val="000000"/>
          <w:sz w:val="24"/>
          <w:szCs w:val="24"/>
        </w:rPr>
        <w:t>two</w:t>
      </w:r>
      <w:proofErr w:type="gramEnd"/>
      <w:r w:rsidRPr="00F929A4">
        <w:rPr>
          <w:rFonts w:ascii="Times New Roman" w:hAnsi="Times New Roman" w:cs="Times New Roman"/>
          <w:color w:val="000000"/>
          <w:sz w:val="24"/>
          <w:szCs w:val="24"/>
        </w:rPr>
        <w:t xml:space="preserve"> lines that are parallel to plane </w:t>
      </w:r>
      <w:r w:rsidRPr="00F929A4">
        <w:rPr>
          <w:rFonts w:ascii="Times New Roman" w:hAnsi="Times New Roman" w:cs="Times New Roman"/>
          <w:i/>
          <w:iCs/>
          <w:color w:val="000000"/>
          <w:sz w:val="24"/>
          <w:szCs w:val="24"/>
        </w:rPr>
        <w:t>QUR</w:t>
      </w:r>
    </w:p>
    <w:p w:rsidR="00F929A4" w:rsidRPr="00F929A4" w:rsidRDefault="00F929A4" w:rsidP="00F929A4">
      <w:pPr>
        <w:shd w:val="clear" w:color="auto" w:fill="FFFFFF"/>
        <w:tabs>
          <w:tab w:val="left" w:pos="384"/>
        </w:tabs>
        <w:spacing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</w:p>
    <w:p w:rsidR="00F929A4" w:rsidRPr="001327BD" w:rsidRDefault="00F929A4" w:rsidP="001010E9">
      <w:pPr>
        <w:shd w:val="clear" w:color="auto" w:fill="FFFFFF"/>
        <w:tabs>
          <w:tab w:val="left" w:pos="384"/>
        </w:tabs>
        <w:spacing w:after="0" w:line="240" w:lineRule="auto"/>
        <w:ind w:left="130"/>
        <w:rPr>
          <w:rFonts w:ascii="Times New Roman" w:hAnsi="Times New Roman" w:cs="Times New Roman"/>
          <w:b/>
          <w:iCs/>
          <w:color w:val="000000"/>
          <w:sz w:val="24"/>
          <w:szCs w:val="24"/>
        </w:rPr>
      </w:pPr>
      <w:r w:rsidRPr="00F929A4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62688" behindDoc="0" locked="0" layoutInCell="1" allowOverlap="1" wp14:anchorId="7E652C4B" wp14:editId="0A6141D8">
            <wp:simplePos x="0" y="0"/>
            <wp:positionH relativeFrom="column">
              <wp:posOffset>5276849</wp:posOffset>
            </wp:positionH>
            <wp:positionV relativeFrom="paragraph">
              <wp:posOffset>280670</wp:posOffset>
            </wp:positionV>
            <wp:extent cx="1381125" cy="1266386"/>
            <wp:effectExtent l="0" t="0" r="0" b="0"/>
            <wp:wrapNone/>
            <wp:docPr id="86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3446" cy="12685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92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In </w:t>
      </w:r>
      <w:r w:rsidR="00E32276">
        <w:rPr>
          <w:rFonts w:ascii="Times New Roman" w:hAnsi="Times New Roman" w:cs="Times New Roman"/>
          <w:b/>
          <w:bCs/>
          <w:color w:val="000000"/>
          <w:sz w:val="24"/>
          <w:szCs w:val="24"/>
        </w:rPr>
        <w:t>the following exercises</w:t>
      </w:r>
      <w:r w:rsidRPr="00F92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, describe the statement as </w:t>
      </w:r>
      <w:r w:rsidRPr="00F929A4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true </w:t>
      </w:r>
      <w:r w:rsidRPr="00F92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or </w:t>
      </w:r>
      <w:r w:rsidRPr="00F929A4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false. </w:t>
      </w:r>
      <w:r w:rsidR="001327BD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 xml:space="preserve">If </w:t>
      </w:r>
      <w:r w:rsidR="001327BD">
        <w:rPr>
          <w:rFonts w:ascii="Times New Roman" w:hAnsi="Times New Roman" w:cs="Times New Roman"/>
          <w:b/>
          <w:bCs/>
          <w:iCs/>
          <w:color w:val="000000"/>
          <w:sz w:val="24"/>
          <w:szCs w:val="24"/>
          <w:u w:val="single"/>
        </w:rPr>
        <w:t>false</w:t>
      </w:r>
      <w:r w:rsidR="001327BD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 xml:space="preserve">, </w:t>
      </w:r>
      <w:r w:rsidR="00892631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 xml:space="preserve">explain why, also </w:t>
      </w:r>
      <w:r w:rsidR="001327BD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state their intersection point(s)</w:t>
      </w:r>
      <w:r w:rsidR="00892631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 xml:space="preserve"> if possible.</w:t>
      </w:r>
    </w:p>
    <w:p w:rsidR="00F929A4" w:rsidRPr="00F929A4" w:rsidRDefault="009769E3" w:rsidP="001010E9">
      <w:pPr>
        <w:shd w:val="clear" w:color="auto" w:fill="FFFFFF"/>
        <w:tabs>
          <w:tab w:val="left" w:pos="4570"/>
        </w:tabs>
        <w:spacing w:before="100" w:after="0"/>
        <w:ind w:left="1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5</w:t>
      </w:r>
      <w:r w:rsidR="00F929A4" w:rsidRPr="00F92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</w:t>
      </w:r>
      <w:r w:rsidR="0095452A" w:rsidRPr="0095452A">
        <w:rPr>
          <w:rFonts w:ascii="Times New Roman" w:hAnsi="Times New Roman" w:cs="Times New Roman"/>
          <w:b/>
          <w:bCs/>
          <w:color w:val="000000"/>
          <w:position w:val="-4"/>
          <w:sz w:val="24"/>
          <w:szCs w:val="24"/>
        </w:rPr>
        <w:object w:dxaOrig="400" w:dyaOrig="320">
          <v:shape id="_x0000_i1027" type="#_x0000_t75" style="width:20.25pt;height:15.75pt" o:ole="">
            <v:imagedata r:id="rId13" o:title=""/>
          </v:shape>
          <o:OLEObject Type="Embed" ProgID="Equation.DSMT4" ShapeID="_x0000_i1027" DrawAspect="Content" ObjectID="_1475922647" r:id="rId14"/>
        </w:object>
      </w:r>
      <w:proofErr w:type="gramStart"/>
      <w:r w:rsidR="00F929A4" w:rsidRPr="00F929A4">
        <w:rPr>
          <w:rFonts w:ascii="Times New Roman" w:hAnsi="Times New Roman" w:cs="Times New Roman"/>
          <w:color w:val="000000"/>
          <w:sz w:val="24"/>
          <w:szCs w:val="24"/>
        </w:rPr>
        <w:t>and</w:t>
      </w:r>
      <w:proofErr w:type="gramEnd"/>
      <w:r w:rsidR="00F929A4" w:rsidRPr="00F929A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CC0998" w:rsidRPr="0095452A">
        <w:rPr>
          <w:rFonts w:ascii="Times New Roman" w:hAnsi="Times New Roman" w:cs="Times New Roman"/>
          <w:color w:val="000000"/>
          <w:position w:val="-4"/>
          <w:sz w:val="24"/>
          <w:szCs w:val="24"/>
        </w:rPr>
        <w:object w:dxaOrig="400" w:dyaOrig="320">
          <v:shape id="_x0000_i1028" type="#_x0000_t75" style="width:20.25pt;height:15.75pt" o:ole="">
            <v:imagedata r:id="rId15" o:title=""/>
          </v:shape>
          <o:OLEObject Type="Embed" ProgID="Equation.DSMT4" ShapeID="_x0000_i1028" DrawAspect="Content" ObjectID="_1475922648" r:id="rId16"/>
        </w:object>
      </w:r>
      <w:r w:rsidR="00F929A4" w:rsidRPr="00F929A4">
        <w:rPr>
          <w:rFonts w:ascii="Times New Roman" w:hAnsi="Times New Roman" w:cs="Times New Roman"/>
          <w:color w:val="000000"/>
          <w:sz w:val="24"/>
          <w:szCs w:val="24"/>
        </w:rPr>
        <w:t>are skew lines.</w:t>
      </w:r>
      <w:r w:rsidR="00F929A4" w:rsidRPr="00F929A4">
        <w:rPr>
          <w:rFonts w:ascii="Times New Roman" w:hAnsi="Times New Roman" w:cs="Times New Roman"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6</w:t>
      </w:r>
      <w:r w:rsidR="00F929A4" w:rsidRPr="00F92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</w:t>
      </w:r>
      <w:proofErr w:type="gramStart"/>
      <w:r w:rsidR="00F929A4" w:rsidRPr="00F929A4">
        <w:rPr>
          <w:rFonts w:ascii="Times New Roman" w:hAnsi="Times New Roman" w:cs="Times New Roman"/>
          <w:color w:val="000000"/>
          <w:sz w:val="24"/>
          <w:szCs w:val="24"/>
        </w:rPr>
        <w:t>plane</w:t>
      </w:r>
      <w:proofErr w:type="gramEnd"/>
      <w:r w:rsidR="00F929A4" w:rsidRPr="00F929A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929A4" w:rsidRPr="00F929A4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DBF </w:t>
      </w:r>
      <w:r w:rsidR="00F929A4" w:rsidRPr="00F929A4">
        <w:rPr>
          <w:rFonts w:ascii="Times New Roman" w:hAnsi="Times New Roman" w:cs="Times New Roman"/>
          <w:sz w:val="24"/>
          <w:szCs w:val="24"/>
        </w:rPr>
        <w:t>║</w:t>
      </w:r>
      <w:r w:rsidR="00F929A4" w:rsidRPr="00F929A4">
        <w:rPr>
          <w:rFonts w:ascii="Times New Roman" w:hAnsi="Times New Roman" w:cs="Times New Roman"/>
          <w:color w:val="000000"/>
          <w:sz w:val="24"/>
          <w:szCs w:val="24"/>
        </w:rPr>
        <w:t xml:space="preserve">plane </w:t>
      </w:r>
      <w:r w:rsidR="00F929A4" w:rsidRPr="00F929A4">
        <w:rPr>
          <w:rFonts w:ascii="Times New Roman" w:hAnsi="Times New Roman" w:cs="Times New Roman"/>
          <w:i/>
          <w:iCs/>
          <w:color w:val="000000"/>
          <w:sz w:val="24"/>
          <w:szCs w:val="24"/>
        </w:rPr>
        <w:t>ABD</w:t>
      </w:r>
    </w:p>
    <w:p w:rsidR="00F344B9" w:rsidRDefault="009769E3" w:rsidP="001010E9">
      <w:pPr>
        <w:shd w:val="clear" w:color="auto" w:fill="FFFFFF"/>
        <w:tabs>
          <w:tab w:val="left" w:pos="4570"/>
        </w:tabs>
        <w:spacing w:before="400" w:after="0"/>
        <w:ind w:left="13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7</w:t>
      </w:r>
      <w:r w:rsidR="00F929A4" w:rsidRPr="00F92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</w:t>
      </w:r>
      <w:r w:rsidR="0095452A" w:rsidRPr="0095452A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60" w:dyaOrig="380">
          <v:shape id="_x0000_i1029" type="#_x0000_t75" style="width:48pt;height:18.75pt" o:ole="">
            <v:imagedata r:id="rId17" o:title=""/>
          </v:shape>
          <o:OLEObject Type="Embed" ProgID="Equation.DSMT4" ShapeID="_x0000_i1029" DrawAspect="Content" ObjectID="_1475922649" r:id="rId18"/>
        </w:object>
      </w:r>
      <w:r w:rsidR="00F929A4" w:rsidRPr="00F929A4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8</w:t>
      </w:r>
      <w:r w:rsidR="00F929A4" w:rsidRPr="00F92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</w:t>
      </w:r>
      <w:r w:rsidR="0095452A" w:rsidRPr="0095452A">
        <w:rPr>
          <w:rFonts w:ascii="Times New Roman" w:hAnsi="Times New Roman" w:cs="Times New Roman"/>
          <w:color w:val="000000"/>
          <w:position w:val="-10"/>
          <w:sz w:val="24"/>
          <w:szCs w:val="24"/>
        </w:rPr>
        <w:object w:dxaOrig="960" w:dyaOrig="380">
          <v:shape id="_x0000_i1030" type="#_x0000_t75" style="width:48pt;height:18.75pt" o:ole="">
            <v:imagedata r:id="rId19" o:title=""/>
          </v:shape>
          <o:OLEObject Type="Embed" ProgID="Equation.DSMT4" ShapeID="_x0000_i1030" DrawAspect="Content" ObjectID="_1475922650" r:id="rId20"/>
        </w:object>
      </w:r>
    </w:p>
    <w:p w:rsidR="00F929A4" w:rsidRPr="00F929A4" w:rsidRDefault="009769E3" w:rsidP="001010E9">
      <w:pPr>
        <w:shd w:val="clear" w:color="auto" w:fill="FFFFFF"/>
        <w:tabs>
          <w:tab w:val="left" w:pos="4570"/>
        </w:tabs>
        <w:spacing w:before="400" w:after="0"/>
        <w:ind w:left="1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9</w:t>
      </w:r>
      <w:r w:rsidR="00F929A4" w:rsidRPr="00F92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</w:t>
      </w:r>
      <w:proofErr w:type="gramStart"/>
      <w:r w:rsidR="00F929A4" w:rsidRPr="00F929A4">
        <w:rPr>
          <w:rFonts w:ascii="Times New Roman" w:hAnsi="Times New Roman" w:cs="Times New Roman"/>
          <w:color w:val="000000"/>
          <w:sz w:val="24"/>
          <w:szCs w:val="24"/>
        </w:rPr>
        <w:t>plane</w:t>
      </w:r>
      <w:proofErr w:type="gramEnd"/>
      <w:r w:rsidR="00F929A4" w:rsidRPr="00F929A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929A4" w:rsidRPr="00F929A4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EFH </w:t>
      </w:r>
      <w:r w:rsidR="00F929A4" w:rsidRPr="00F929A4">
        <w:rPr>
          <w:rFonts w:ascii="Times New Roman" w:hAnsi="Times New Roman" w:cs="Times New Roman"/>
          <w:sz w:val="24"/>
          <w:szCs w:val="24"/>
        </w:rPr>
        <w:t>║</w:t>
      </w:r>
      <w:r w:rsidR="00F929A4" w:rsidRPr="00F929A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E32276" w:rsidRPr="00E32276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20" w:dyaOrig="340">
          <v:shape id="_x0000_i1031" type="#_x0000_t75" style="width:21pt;height:16.5pt" o:ole="">
            <v:imagedata r:id="rId21" o:title=""/>
          </v:shape>
          <o:OLEObject Type="Embed" ProgID="Equation.DSMT4" ShapeID="_x0000_i1031" DrawAspect="Content" ObjectID="_1475922651" r:id="rId22"/>
        </w:object>
      </w:r>
      <w:r w:rsidR="00F929A4" w:rsidRPr="00F929A4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929A4" w:rsidRPr="00F92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0</w:t>
      </w:r>
      <w:r w:rsidR="00F929A4" w:rsidRPr="00F92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</w:t>
      </w:r>
      <w:r w:rsidR="0095452A" w:rsidRPr="0095452A">
        <w:rPr>
          <w:rFonts w:ascii="Times New Roman" w:hAnsi="Times New Roman" w:cs="Times New Roman"/>
          <w:i/>
          <w:iCs/>
          <w:color w:val="000000"/>
          <w:position w:val="-4"/>
          <w:sz w:val="24"/>
          <w:szCs w:val="24"/>
        </w:rPr>
        <w:object w:dxaOrig="440" w:dyaOrig="320">
          <v:shape id="_x0000_i1032" type="#_x0000_t75" style="width:21.75pt;height:15.75pt" o:ole="">
            <v:imagedata r:id="rId23" o:title=""/>
          </v:shape>
          <o:OLEObject Type="Embed" ProgID="Equation.DSMT4" ShapeID="_x0000_i1032" DrawAspect="Content" ObjectID="_1475922652" r:id="rId24"/>
        </w:object>
      </w:r>
      <w:proofErr w:type="gramStart"/>
      <w:r w:rsidR="00F929A4" w:rsidRPr="00F929A4">
        <w:rPr>
          <w:rFonts w:ascii="Times New Roman" w:hAnsi="Times New Roman" w:cs="Times New Roman"/>
          <w:color w:val="000000"/>
          <w:sz w:val="24"/>
          <w:szCs w:val="24"/>
        </w:rPr>
        <w:t>and</w:t>
      </w:r>
      <w:proofErr w:type="gramEnd"/>
      <w:r w:rsidR="00F929A4" w:rsidRPr="00F929A4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95452A" w:rsidRPr="0095452A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00" w:dyaOrig="340">
          <v:shape id="_x0000_i1033" type="#_x0000_t75" style="width:20.25pt;height:17.25pt" o:ole="">
            <v:imagedata r:id="rId25" o:title=""/>
          </v:shape>
          <o:OLEObject Type="Embed" ProgID="Equation.DSMT4" ShapeID="_x0000_i1033" DrawAspect="Content" ObjectID="_1475922653" r:id="rId26"/>
        </w:object>
      </w:r>
      <w:r w:rsidR="00F929A4" w:rsidRPr="00F929A4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="00F929A4" w:rsidRPr="00F929A4">
        <w:rPr>
          <w:rFonts w:ascii="Times New Roman" w:hAnsi="Times New Roman" w:cs="Times New Roman"/>
          <w:color w:val="000000"/>
          <w:sz w:val="24"/>
          <w:szCs w:val="24"/>
        </w:rPr>
        <w:t>are skew lines.</w:t>
      </w:r>
    </w:p>
    <w:p w:rsidR="00F929A4" w:rsidRPr="00F929A4" w:rsidRDefault="00F929A4" w:rsidP="00E24064">
      <w:pPr>
        <w:pStyle w:val="fav"/>
        <w:rPr>
          <w:b/>
        </w:rPr>
      </w:pPr>
    </w:p>
    <w:p w:rsidR="005A5AD6" w:rsidRDefault="009C0663" w:rsidP="005A5AD6">
      <w:pPr>
        <w:shd w:val="clear" w:color="auto" w:fill="FFFFFF"/>
        <w:spacing w:before="226" w:line="283" w:lineRule="exact"/>
        <w:ind w:left="139" w:right="806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2E1EC0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66784" behindDoc="0" locked="0" layoutInCell="1" allowOverlap="1" wp14:anchorId="5027B40A" wp14:editId="1E32C2CB">
            <wp:simplePos x="0" y="0"/>
            <wp:positionH relativeFrom="column">
              <wp:posOffset>4043680</wp:posOffset>
            </wp:positionH>
            <wp:positionV relativeFrom="paragraph">
              <wp:posOffset>58420</wp:posOffset>
            </wp:positionV>
            <wp:extent cx="2344420" cy="1664335"/>
            <wp:effectExtent l="0" t="0" r="0" b="0"/>
            <wp:wrapNone/>
            <wp:docPr id="307" name="Picture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4420" cy="16643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A5AD6" w:rsidRPr="00F929A4">
        <w:rPr>
          <w:rFonts w:ascii="Times New Roman" w:hAnsi="Times New Roman" w:cs="Times New Roman"/>
          <w:b/>
          <w:bCs/>
          <w:color w:val="000000"/>
          <w:sz w:val="24"/>
          <w:szCs w:val="24"/>
        </w:rPr>
        <w:t>Name</w:t>
      </w:r>
      <w:r w:rsidR="005A5AD6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the special pair of angles 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listed</w:t>
      </w:r>
      <w:r w:rsidR="005A5AD6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below.</w:t>
      </w:r>
    </w:p>
    <w:p w:rsidR="005A5AD6" w:rsidRDefault="009C0663" w:rsidP="001010E9">
      <w:pPr>
        <w:shd w:val="clear" w:color="auto" w:fill="FFFFFF"/>
        <w:spacing w:before="226" w:after="0" w:line="283" w:lineRule="exact"/>
        <w:ind w:left="139" w:right="806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11. </w:t>
      </w:r>
      <w:r w:rsidRPr="009C0663">
        <w:rPr>
          <w:rFonts w:ascii="Times New Roman" w:hAnsi="Times New Roman" w:cs="Times New Roman"/>
          <w:b/>
          <w:bCs/>
          <w:color w:val="000000"/>
          <w:position w:val="-6"/>
          <w:sz w:val="24"/>
          <w:szCs w:val="24"/>
        </w:rPr>
        <w:object w:dxaOrig="1140" w:dyaOrig="279">
          <v:shape id="_x0000_i1034" type="#_x0000_t75" style="width:57pt;height:14.25pt" o:ole="">
            <v:imagedata r:id="rId28" o:title=""/>
          </v:shape>
          <o:OLEObject Type="Embed" ProgID="Equation.DSMT4" ShapeID="_x0000_i1034" DrawAspect="Content" ObjectID="_1475922654" r:id="rId29"/>
        </w:object>
      </w:r>
    </w:p>
    <w:p w:rsidR="009C0663" w:rsidRDefault="009C0663" w:rsidP="001010E9">
      <w:pPr>
        <w:shd w:val="clear" w:color="auto" w:fill="FFFFFF"/>
        <w:spacing w:before="226" w:after="0" w:line="283" w:lineRule="exact"/>
        <w:ind w:left="139" w:right="806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12. </w:t>
      </w:r>
      <w:r w:rsidRPr="009C0663">
        <w:rPr>
          <w:rFonts w:ascii="Times New Roman" w:hAnsi="Times New Roman" w:cs="Times New Roman"/>
          <w:b/>
          <w:bCs/>
          <w:color w:val="000000"/>
          <w:position w:val="-6"/>
          <w:sz w:val="24"/>
          <w:szCs w:val="24"/>
        </w:rPr>
        <w:object w:dxaOrig="1240" w:dyaOrig="279">
          <v:shape id="_x0000_i1035" type="#_x0000_t75" style="width:62.25pt;height:14.25pt" o:ole="">
            <v:imagedata r:id="rId30" o:title=""/>
          </v:shape>
          <o:OLEObject Type="Embed" ProgID="Equation.DSMT4" ShapeID="_x0000_i1035" DrawAspect="Content" ObjectID="_1475922655" r:id="rId31"/>
        </w:object>
      </w:r>
    </w:p>
    <w:p w:rsidR="009C0663" w:rsidRDefault="009C0663" w:rsidP="001010E9">
      <w:pPr>
        <w:shd w:val="clear" w:color="auto" w:fill="FFFFFF"/>
        <w:spacing w:before="226" w:after="0" w:line="283" w:lineRule="exact"/>
        <w:ind w:left="139" w:right="806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13. </w:t>
      </w:r>
      <w:r w:rsidRPr="009C0663">
        <w:rPr>
          <w:rFonts w:ascii="Times New Roman" w:hAnsi="Times New Roman" w:cs="Times New Roman"/>
          <w:b/>
          <w:bCs/>
          <w:color w:val="000000"/>
          <w:position w:val="-6"/>
          <w:sz w:val="24"/>
          <w:szCs w:val="24"/>
        </w:rPr>
        <w:object w:dxaOrig="1340" w:dyaOrig="279">
          <v:shape id="_x0000_i1036" type="#_x0000_t75" style="width:66.75pt;height:14.25pt" o:ole="">
            <v:imagedata r:id="rId32" o:title=""/>
          </v:shape>
          <o:OLEObject Type="Embed" ProgID="Equation.DSMT4" ShapeID="_x0000_i1036" DrawAspect="Content" ObjectID="_1475922656" r:id="rId33"/>
        </w:object>
      </w:r>
    </w:p>
    <w:p w:rsidR="009C0663" w:rsidRDefault="009C0663" w:rsidP="001010E9">
      <w:pPr>
        <w:shd w:val="clear" w:color="auto" w:fill="FFFFFF"/>
        <w:spacing w:before="226" w:after="0" w:line="283" w:lineRule="exact"/>
        <w:ind w:left="139" w:right="806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14. </w:t>
      </w:r>
      <w:r w:rsidRPr="009C0663">
        <w:rPr>
          <w:rFonts w:ascii="Times New Roman" w:hAnsi="Times New Roman" w:cs="Times New Roman"/>
          <w:b/>
          <w:bCs/>
          <w:color w:val="000000"/>
          <w:position w:val="-6"/>
          <w:sz w:val="24"/>
          <w:szCs w:val="24"/>
        </w:rPr>
        <w:object w:dxaOrig="1240" w:dyaOrig="279">
          <v:shape id="_x0000_i1037" type="#_x0000_t75" style="width:62.25pt;height:14.25pt" o:ole="">
            <v:imagedata r:id="rId34" o:title=""/>
          </v:shape>
          <o:OLEObject Type="Embed" ProgID="Equation.DSMT4" ShapeID="_x0000_i1037" DrawAspect="Content" ObjectID="_1475922657" r:id="rId35"/>
        </w:object>
      </w:r>
    </w:p>
    <w:p w:rsidR="004A3D9B" w:rsidRDefault="009C0663" w:rsidP="001010E9">
      <w:pPr>
        <w:shd w:val="clear" w:color="auto" w:fill="FFFFFF"/>
        <w:spacing w:before="226" w:after="0" w:line="283" w:lineRule="exact"/>
        <w:ind w:left="139" w:right="806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15. </w:t>
      </w:r>
      <w:r w:rsidRPr="009C0663">
        <w:rPr>
          <w:rFonts w:ascii="Times New Roman" w:hAnsi="Times New Roman" w:cs="Times New Roman"/>
          <w:b/>
          <w:bCs/>
          <w:color w:val="000000"/>
          <w:position w:val="-6"/>
          <w:sz w:val="24"/>
          <w:szCs w:val="24"/>
        </w:rPr>
        <w:object w:dxaOrig="1140" w:dyaOrig="279">
          <v:shape id="_x0000_i1038" type="#_x0000_t75" style="width:57pt;height:14.25pt" o:ole="">
            <v:imagedata r:id="rId36" o:title=""/>
          </v:shape>
          <o:OLEObject Type="Embed" ProgID="Equation.DSMT4" ShapeID="_x0000_i1038" DrawAspect="Content" ObjectID="_1475922658" r:id="rId37"/>
        </w:object>
      </w:r>
    </w:p>
    <w:p w:rsidR="005A5AD6" w:rsidRPr="00B565BC" w:rsidRDefault="001010E9" w:rsidP="0094759E">
      <w:pPr>
        <w:shd w:val="clear" w:color="auto" w:fill="FFFFFF"/>
        <w:spacing w:before="226" w:line="283" w:lineRule="exact"/>
        <w:ind w:left="14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44256" behindDoc="0" locked="0" layoutInCell="1" allowOverlap="1" wp14:anchorId="31C1CF1A" wp14:editId="7332DA4E">
            <wp:simplePos x="0" y="0"/>
            <wp:positionH relativeFrom="column">
              <wp:posOffset>266700</wp:posOffset>
            </wp:positionH>
            <wp:positionV relativeFrom="paragraph">
              <wp:posOffset>540385</wp:posOffset>
            </wp:positionV>
            <wp:extent cx="1304925" cy="746125"/>
            <wp:effectExtent l="0" t="0" r="9525" b="0"/>
            <wp:wrapNone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14" r="60175" b="555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74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759E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="004A3D9B">
        <w:rPr>
          <w:rFonts w:ascii="Times New Roman" w:hAnsi="Times New Roman" w:cs="Times New Roman"/>
          <w:b/>
          <w:bCs/>
          <w:color w:val="000000"/>
          <w:sz w:val="24"/>
          <w:szCs w:val="24"/>
        </w:rPr>
        <w:t>6</w:t>
      </w:r>
      <w:r w:rsidR="0094759E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 </w:t>
      </w:r>
      <w:r w:rsidR="005A5AD6" w:rsidRPr="00B565BC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Identify all the numbered angles that are congruent to the given angle. </w:t>
      </w:r>
      <w:r w:rsidR="00681D6A">
        <w:rPr>
          <w:rFonts w:ascii="Times New Roman" w:hAnsi="Times New Roman" w:cs="Times New Roman"/>
          <w:b/>
          <w:bCs/>
          <w:color w:val="000000"/>
          <w:sz w:val="24"/>
          <w:szCs w:val="24"/>
        </w:rPr>
        <w:t>State the theorem or postulate that supports your answer.</w:t>
      </w:r>
    </w:p>
    <w:p w:rsidR="005A5AD6" w:rsidRPr="00E13144" w:rsidRDefault="005A5AD6" w:rsidP="005A5AD6">
      <w:pPr>
        <w:tabs>
          <w:tab w:val="left" w:pos="4578"/>
        </w:tabs>
        <w:spacing w:before="200"/>
        <w:ind w:left="198" w:right="1729"/>
        <w:rPr>
          <w:rFonts w:ascii="Times New Roman" w:hAnsi="Times New Roman" w:cs="Times New Roman"/>
          <w:b/>
          <w:sz w:val="24"/>
          <w:szCs w:val="24"/>
        </w:rPr>
      </w:pPr>
      <w:r w:rsidRPr="00B565BC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 w:rsidR="00266029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B565B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5AD6" w:rsidRPr="00B565BC" w:rsidRDefault="005A5AD6" w:rsidP="005A5AD6">
      <w:pPr>
        <w:shd w:val="clear" w:color="auto" w:fill="FFFFFF"/>
        <w:spacing w:before="226"/>
        <w:ind w:left="139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5A5AD6" w:rsidRPr="00B565BC" w:rsidRDefault="00CC0440" w:rsidP="005A5AD6">
      <w:pPr>
        <w:shd w:val="clear" w:color="auto" w:fill="FFFFFF"/>
        <w:spacing w:before="226"/>
        <w:ind w:left="13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749376" behindDoc="0" locked="0" layoutInCell="1" allowOverlap="1" wp14:anchorId="5216B55C" wp14:editId="4C3868AE">
            <wp:simplePos x="0" y="0"/>
            <wp:positionH relativeFrom="column">
              <wp:posOffset>3693795</wp:posOffset>
            </wp:positionH>
            <wp:positionV relativeFrom="paragraph">
              <wp:posOffset>280670</wp:posOffset>
            </wp:positionV>
            <wp:extent cx="1579880" cy="826770"/>
            <wp:effectExtent l="0" t="0" r="1270" b="0"/>
            <wp:wrapNone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596" t="51923" r="61218" b="71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9880" cy="8267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47328" behindDoc="0" locked="0" layoutInCell="1" allowOverlap="1" wp14:anchorId="2B14C862" wp14:editId="57582407">
            <wp:simplePos x="0" y="0"/>
            <wp:positionH relativeFrom="column">
              <wp:posOffset>452120</wp:posOffset>
            </wp:positionH>
            <wp:positionV relativeFrom="paragraph">
              <wp:posOffset>283845</wp:posOffset>
            </wp:positionV>
            <wp:extent cx="1353185" cy="922020"/>
            <wp:effectExtent l="0" t="0" r="0" b="0"/>
            <wp:wrapNone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76" r="66173" b="544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3185" cy="922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5AD6" w:rsidRPr="00B565BC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Find </w:t>
      </w:r>
      <w:r w:rsidR="005A5AD6" w:rsidRPr="00B565BC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m</w:t>
      </w:r>
      <w:r w:rsidR="005A5AD6" w:rsidRPr="00B565BC">
        <w:rPr>
          <w:rFonts w:ascii="Times New Roman" w:hAnsi="Times New Roman" w:cs="Times New Roman"/>
          <w:color w:val="000000"/>
          <w:sz w:val="24"/>
          <w:szCs w:val="24"/>
        </w:rPr>
        <w:sym w:font="Symbol" w:char="F0D0"/>
      </w:r>
      <w:r w:rsidR="005A5AD6" w:rsidRPr="00B565BC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1 and </w:t>
      </w:r>
      <w:r w:rsidR="005A5AD6" w:rsidRPr="00B565BC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>m</w:t>
      </w:r>
      <w:r w:rsidR="005A5AD6" w:rsidRPr="00B565BC">
        <w:rPr>
          <w:rFonts w:ascii="Times New Roman" w:hAnsi="Times New Roman" w:cs="Times New Roman"/>
          <w:color w:val="000000"/>
          <w:sz w:val="24"/>
          <w:szCs w:val="24"/>
        </w:rPr>
        <w:sym w:font="Symbol" w:char="F0D0"/>
      </w:r>
      <w:r w:rsidR="005A5AD6" w:rsidRPr="00B565BC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2. </w:t>
      </w:r>
      <w:r w:rsidR="00122368">
        <w:rPr>
          <w:rFonts w:ascii="Times New Roman" w:hAnsi="Times New Roman" w:cs="Times New Roman"/>
          <w:b/>
          <w:bCs/>
          <w:color w:val="000000"/>
          <w:sz w:val="24"/>
          <w:szCs w:val="24"/>
        </w:rPr>
        <w:t>State the theorem or postulate that supports your answer.</w:t>
      </w:r>
    </w:p>
    <w:p w:rsidR="005A5AD6" w:rsidRDefault="008B231F" w:rsidP="00266029">
      <w:pPr>
        <w:tabs>
          <w:tab w:val="left" w:pos="4620"/>
        </w:tabs>
        <w:spacing w:before="200"/>
        <w:ind w:left="198" w:right="1247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</w:t>
      </w:r>
      <w:r w:rsidR="004A3D9B">
        <w:rPr>
          <w:rFonts w:ascii="Times New Roman" w:hAnsi="Times New Roman" w:cs="Times New Roman"/>
          <w:b/>
          <w:sz w:val="24"/>
          <w:szCs w:val="24"/>
        </w:rPr>
        <w:t>7</w:t>
      </w:r>
      <w:r w:rsidR="009769E3">
        <w:rPr>
          <w:rFonts w:ascii="Times New Roman" w:hAnsi="Times New Roman" w:cs="Times New Roman"/>
          <w:b/>
          <w:sz w:val="24"/>
          <w:szCs w:val="24"/>
        </w:rPr>
        <w:t>.</w:t>
      </w:r>
      <w:r w:rsidR="005A5AD6" w:rsidRPr="00B565BC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</w:t>
      </w:r>
      <w:r w:rsidR="00E716F0">
        <w:rPr>
          <w:rFonts w:ascii="Times New Roman" w:hAnsi="Times New Roman" w:cs="Times New Roman"/>
          <w:b/>
          <w:sz w:val="24"/>
          <w:szCs w:val="24"/>
        </w:rPr>
        <w:tab/>
      </w:r>
      <w:r w:rsidR="00E716F0">
        <w:rPr>
          <w:rFonts w:ascii="Times New Roman" w:hAnsi="Times New Roman" w:cs="Times New Roman"/>
          <w:b/>
          <w:sz w:val="24"/>
          <w:szCs w:val="24"/>
        </w:rPr>
        <w:tab/>
      </w:r>
      <w:r w:rsidR="005A5AD6" w:rsidRPr="00B565BC">
        <w:rPr>
          <w:rFonts w:ascii="Times New Roman" w:hAnsi="Times New Roman" w:cs="Times New Roman"/>
          <w:b/>
          <w:sz w:val="24"/>
          <w:szCs w:val="24"/>
        </w:rPr>
        <w:t xml:space="preserve">   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="004A3D9B">
        <w:rPr>
          <w:rFonts w:ascii="Times New Roman" w:hAnsi="Times New Roman" w:cs="Times New Roman"/>
          <w:b/>
          <w:sz w:val="24"/>
          <w:szCs w:val="24"/>
        </w:rPr>
        <w:t>8</w:t>
      </w:r>
      <w:r w:rsidR="005A5AD6" w:rsidRPr="00B565BC">
        <w:rPr>
          <w:rFonts w:ascii="Times New Roman" w:hAnsi="Times New Roman" w:cs="Times New Roman"/>
          <w:b/>
          <w:sz w:val="24"/>
          <w:szCs w:val="24"/>
        </w:rPr>
        <w:t>.</w:t>
      </w:r>
      <w:r w:rsidR="005A5AD6" w:rsidRPr="00B565BC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                                                    </w:t>
      </w:r>
      <w:r w:rsidR="005A5AD6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="005A5AD6" w:rsidRPr="00B565BC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</w:t>
      </w:r>
    </w:p>
    <w:p w:rsidR="005A5AD6" w:rsidRPr="00B565BC" w:rsidRDefault="005A5AD6" w:rsidP="005A5AD6">
      <w:pPr>
        <w:shd w:val="clear" w:color="auto" w:fill="FFFFFF"/>
        <w:tabs>
          <w:tab w:val="left" w:pos="4648"/>
        </w:tabs>
        <w:spacing w:before="380"/>
        <w:ind w:left="142" w:firstLine="125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:rsidR="005A5AD6" w:rsidRPr="00B565BC" w:rsidRDefault="00266029" w:rsidP="005A5AD6">
      <w:pPr>
        <w:shd w:val="clear" w:color="auto" w:fill="FFFFFF"/>
        <w:spacing w:before="400"/>
        <w:ind w:left="14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753472" behindDoc="0" locked="0" layoutInCell="1" allowOverlap="1" wp14:anchorId="6B6B04DF" wp14:editId="03A6C12C">
            <wp:simplePos x="0" y="0"/>
            <wp:positionH relativeFrom="column">
              <wp:posOffset>3580130</wp:posOffset>
            </wp:positionH>
            <wp:positionV relativeFrom="paragraph">
              <wp:posOffset>408305</wp:posOffset>
            </wp:positionV>
            <wp:extent cx="995045" cy="892175"/>
            <wp:effectExtent l="0" t="0" r="0" b="3175"/>
            <wp:wrapNone/>
            <wp:docPr id="59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884" t="45798" r="74097" b="160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045" cy="89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5AD6" w:rsidRPr="00B565BC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Find the value of </w:t>
      </w:r>
      <w:r w:rsidR="005A5AD6" w:rsidRPr="00B565BC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x </w:t>
      </w:r>
      <w:r w:rsidR="005A5AD6" w:rsidRPr="00B565BC">
        <w:rPr>
          <w:rFonts w:ascii="Times New Roman" w:hAnsi="Times New Roman" w:cs="Times New Roman"/>
          <w:b/>
          <w:bCs/>
          <w:iCs/>
          <w:color w:val="000000"/>
          <w:sz w:val="24"/>
          <w:szCs w:val="24"/>
        </w:rPr>
        <w:t>and</w:t>
      </w:r>
      <w:r w:rsidR="005A5AD6" w:rsidRPr="00B565BC"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  <w:t xml:space="preserve"> y</w:t>
      </w:r>
      <w:r w:rsidR="005A5AD6" w:rsidRPr="00B565B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. </w:t>
      </w:r>
      <w:r w:rsidR="005A5AD6" w:rsidRPr="00B565BC">
        <w:rPr>
          <w:rFonts w:ascii="Times New Roman" w:hAnsi="Times New Roman" w:cs="Times New Roman"/>
          <w:b/>
          <w:bCs/>
          <w:color w:val="000000"/>
          <w:sz w:val="24"/>
          <w:szCs w:val="24"/>
        </w:rPr>
        <w:t>Then find the measure of each labeled angle.</w:t>
      </w:r>
    </w:p>
    <w:p w:rsidR="005A5AD6" w:rsidRPr="00B565BC" w:rsidRDefault="005A5AD6" w:rsidP="005A5AD6">
      <w:pPr>
        <w:spacing w:before="178"/>
        <w:ind w:right="739" w:firstLine="29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anchor distT="0" distB="0" distL="114300" distR="114300" simplePos="0" relativeHeight="251751424" behindDoc="0" locked="0" layoutInCell="1" allowOverlap="1" wp14:anchorId="2F4D6683" wp14:editId="47628BE7">
            <wp:simplePos x="0" y="0"/>
            <wp:positionH relativeFrom="column">
              <wp:posOffset>568960</wp:posOffset>
            </wp:positionH>
            <wp:positionV relativeFrom="paragraph">
              <wp:posOffset>107315</wp:posOffset>
            </wp:positionV>
            <wp:extent cx="1002030" cy="636270"/>
            <wp:effectExtent l="0" t="0" r="7620" b="0"/>
            <wp:wrapNone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93" r="73370" b="727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636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769E3">
        <w:rPr>
          <w:rFonts w:ascii="Times New Roman" w:hAnsi="Times New Roman" w:cs="Times New Roman"/>
          <w:b/>
          <w:sz w:val="24"/>
          <w:szCs w:val="24"/>
        </w:rPr>
        <w:t>1</w:t>
      </w:r>
      <w:r w:rsidR="004A3D9B">
        <w:rPr>
          <w:rFonts w:ascii="Times New Roman" w:hAnsi="Times New Roman" w:cs="Times New Roman"/>
          <w:b/>
          <w:sz w:val="24"/>
          <w:szCs w:val="24"/>
        </w:rPr>
        <w:t>9</w:t>
      </w:r>
      <w:r w:rsidRPr="00B565BC">
        <w:rPr>
          <w:rFonts w:ascii="Times New Roman" w:hAnsi="Times New Roman" w:cs="Times New Roman"/>
          <w:b/>
          <w:sz w:val="24"/>
          <w:szCs w:val="24"/>
        </w:rPr>
        <w:t>.</w:t>
      </w:r>
      <w:r w:rsidRPr="00B565BC"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</w:t>
      </w:r>
      <w:r w:rsidR="004A3D9B">
        <w:rPr>
          <w:rFonts w:ascii="Times New Roman" w:hAnsi="Times New Roman" w:cs="Times New Roman"/>
          <w:b/>
          <w:sz w:val="24"/>
          <w:szCs w:val="24"/>
        </w:rPr>
        <w:t>20</w:t>
      </w:r>
      <w:r w:rsidRPr="00B565BC">
        <w:rPr>
          <w:rFonts w:ascii="Times New Roman" w:hAnsi="Times New Roman" w:cs="Times New Roman"/>
          <w:b/>
          <w:sz w:val="24"/>
          <w:szCs w:val="24"/>
        </w:rPr>
        <w:t>.</w:t>
      </w:r>
      <w:r w:rsidRPr="00B565B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5AD6" w:rsidRPr="00B565BC" w:rsidRDefault="005A5AD6" w:rsidP="00266029">
      <w:pPr>
        <w:shd w:val="clear" w:color="auto" w:fill="FFFFFF"/>
        <w:tabs>
          <w:tab w:val="left" w:pos="140"/>
          <w:tab w:val="left" w:pos="4606"/>
        </w:tabs>
        <w:spacing w:before="560"/>
        <w:ind w:left="141" w:hanging="1162"/>
        <w:rPr>
          <w:rFonts w:ascii="Times New Roman" w:hAnsi="Times New Roman" w:cs="Times New Roman"/>
          <w:sz w:val="24"/>
          <w:szCs w:val="24"/>
        </w:rPr>
        <w:sectPr w:rsidR="005A5AD6" w:rsidRPr="00B565BC" w:rsidSect="00F929A4">
          <w:pgSz w:w="11909" w:h="16834"/>
          <w:pgMar w:top="720" w:right="720" w:bottom="720" w:left="720" w:header="720" w:footer="720" w:gutter="0"/>
          <w:cols w:space="60"/>
          <w:noEndnote/>
          <w:docGrid w:linePitch="272"/>
        </w:sectPr>
      </w:pPr>
      <w:r w:rsidRPr="00B565BC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                     </w:t>
      </w:r>
    </w:p>
    <w:p w:rsidR="005A5AD6" w:rsidRPr="00B565BC" w:rsidRDefault="00567AD4" w:rsidP="001010E9">
      <w:pPr>
        <w:shd w:val="clear" w:color="auto" w:fill="FFFFFF"/>
        <w:spacing w:before="115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anchor distT="0" distB="0" distL="114300" distR="114300" simplePos="0" relativeHeight="251755520" behindDoc="0" locked="0" layoutInCell="1" allowOverlap="1" wp14:anchorId="1132E1D7" wp14:editId="680EB4DE">
            <wp:simplePos x="0" y="0"/>
            <wp:positionH relativeFrom="column">
              <wp:posOffset>4130675</wp:posOffset>
            </wp:positionH>
            <wp:positionV relativeFrom="paragraph">
              <wp:posOffset>-149860</wp:posOffset>
            </wp:positionV>
            <wp:extent cx="1675130" cy="1331595"/>
            <wp:effectExtent l="0" t="0" r="1270" b="1905"/>
            <wp:wrapNone/>
            <wp:docPr id="56" name="Picture 56" descr="har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ari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5130" cy="1331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A3D9B">
        <w:rPr>
          <w:rFonts w:ascii="Times New Roman" w:hAnsi="Times New Roman" w:cs="Times New Roman"/>
          <w:b/>
          <w:bCs/>
          <w:color w:val="000000"/>
          <w:sz w:val="24"/>
          <w:szCs w:val="24"/>
        </w:rPr>
        <w:t>21</w:t>
      </w:r>
      <w:r w:rsidR="005A5AD6" w:rsidRPr="00B565BC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000000"/>
          <w:sz w:val="24"/>
          <w:szCs w:val="24"/>
        </w:rPr>
        <w:t>Fill out</w:t>
      </w:r>
      <w:r w:rsidR="005A5AD6" w:rsidRPr="00B565B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the</w:t>
      </w:r>
      <w:r w:rsidR="005A5AD6" w:rsidRPr="00B565BC">
        <w:rPr>
          <w:rFonts w:ascii="Times New Roman" w:hAnsi="Times New Roman" w:cs="Times New Roman"/>
          <w:color w:val="000000"/>
          <w:sz w:val="24"/>
          <w:szCs w:val="24"/>
        </w:rPr>
        <w:t xml:space="preserve"> two-column proof.</w:t>
      </w:r>
    </w:p>
    <w:p w:rsidR="005A5AD6" w:rsidRPr="00B565BC" w:rsidRDefault="005A5AD6" w:rsidP="005A5AD6">
      <w:pPr>
        <w:shd w:val="clear" w:color="auto" w:fill="FFFFFF"/>
        <w:spacing w:before="140" w:line="341" w:lineRule="exact"/>
        <w:ind w:left="363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B565BC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Given: </w:t>
      </w:r>
      <w:r w:rsidRPr="00B565B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t xml:space="preserve">║ </w:t>
      </w:r>
      <w:r w:rsidRPr="00B565B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Pr="00B565B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t xml:space="preserve">║ </w:t>
      </w:r>
      <w:r w:rsidRPr="00B565BC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</w:p>
    <w:p w:rsidR="005A5AD6" w:rsidRPr="00B565BC" w:rsidRDefault="005A5AD6" w:rsidP="005A5AD6">
      <w:pPr>
        <w:shd w:val="clear" w:color="auto" w:fill="FFFFFF"/>
        <w:spacing w:line="341" w:lineRule="exact"/>
        <w:ind w:left="363"/>
        <w:rPr>
          <w:rFonts w:ascii="Times New Roman" w:hAnsi="Times New Roman" w:cs="Times New Roman"/>
          <w:sz w:val="24"/>
          <w:szCs w:val="24"/>
        </w:rPr>
      </w:pPr>
      <w:r w:rsidRPr="00B565BC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Prove: </w:t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sym w:font="Symbol" w:char="F0D0"/>
      </w:r>
      <w:r>
        <w:rPr>
          <w:rFonts w:ascii="Times New Roman" w:hAnsi="Times New Roman" w:cs="Times New Roman"/>
          <w:color w:val="000000"/>
          <w:sz w:val="24"/>
          <w:szCs w:val="24"/>
        </w:rPr>
        <w:t>4 and</w:t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sym w:font="Symbol" w:char="F0D0"/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t>15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are supplementary </w:t>
      </w:r>
    </w:p>
    <w:p w:rsidR="00567AD4" w:rsidRDefault="00567AD4" w:rsidP="005A5AD6">
      <w:pPr>
        <w:shd w:val="clear" w:color="auto" w:fill="FFFFFF"/>
        <w:spacing w:before="182"/>
        <w:ind w:left="365" w:hanging="365"/>
        <w:rPr>
          <w:rFonts w:ascii="Times New Roman" w:hAnsi="Times New Roman" w:cs="Times New Roman"/>
          <w:sz w:val="24"/>
          <w:szCs w:val="24"/>
        </w:rPr>
      </w:pPr>
    </w:p>
    <w:tbl>
      <w:tblPr>
        <w:tblpPr w:leftFromText="180" w:rightFromText="180" w:vertAnchor="text" w:horzAnchor="margin" w:tblpY="-66"/>
        <w:tblOverlap w:val="never"/>
        <w:tblW w:w="103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08"/>
        <w:gridCol w:w="4870"/>
      </w:tblGrid>
      <w:tr w:rsidR="00E716F0" w:rsidRPr="00AA093A" w:rsidTr="00E716F0">
        <w:trPr>
          <w:trHeight w:val="320"/>
        </w:trPr>
        <w:tc>
          <w:tcPr>
            <w:tcW w:w="5508" w:type="dxa"/>
          </w:tcPr>
          <w:p w:rsidR="00E716F0" w:rsidRPr="00965F81" w:rsidRDefault="00E716F0" w:rsidP="00E716F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5F81">
              <w:rPr>
                <w:rFonts w:ascii="Times New Roman" w:hAnsi="Times New Roman" w:cs="Times New Roman"/>
                <w:b/>
                <w:sz w:val="24"/>
                <w:szCs w:val="24"/>
              </w:rPr>
              <w:t>STATEMENTS</w:t>
            </w:r>
          </w:p>
        </w:tc>
        <w:tc>
          <w:tcPr>
            <w:tcW w:w="4870" w:type="dxa"/>
          </w:tcPr>
          <w:p w:rsidR="00E716F0" w:rsidRPr="00965F81" w:rsidRDefault="00E716F0" w:rsidP="00E716F0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65F81">
              <w:rPr>
                <w:rFonts w:ascii="Times New Roman" w:hAnsi="Times New Roman" w:cs="Times New Roman"/>
                <w:b/>
                <w:sz w:val="24"/>
                <w:szCs w:val="24"/>
              </w:rPr>
              <w:t>REASONS</w:t>
            </w:r>
          </w:p>
        </w:tc>
      </w:tr>
      <w:tr w:rsidR="00E716F0" w:rsidRPr="00AA093A" w:rsidTr="00E716F0">
        <w:trPr>
          <w:trHeight w:val="320"/>
        </w:trPr>
        <w:tc>
          <w:tcPr>
            <w:tcW w:w="5508" w:type="dxa"/>
          </w:tcPr>
          <w:p w:rsidR="00E716F0" w:rsidRPr="00965F81" w:rsidRDefault="00E716F0" w:rsidP="00E716F0">
            <w:pPr>
              <w:shd w:val="clear" w:color="auto" w:fill="FFFFFF"/>
              <w:spacing w:before="140"/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</w:pPr>
            <w:r w:rsidRPr="00965F81">
              <w:rPr>
                <w:rFonts w:ascii="Times New Roman" w:hAnsi="Times New Roman" w:cs="Times New Roman"/>
                <w:sz w:val="24"/>
                <w:szCs w:val="24"/>
              </w:rPr>
              <w:t xml:space="preserve">1.  </w:t>
            </w:r>
            <w:r w:rsidRPr="00965F81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a </w:t>
            </w:r>
            <w:r w:rsidRPr="00965F8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║ </w:t>
            </w:r>
            <w:r w:rsidRPr="00965F81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b</w:t>
            </w:r>
            <w:r w:rsidRPr="00965F8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, </w:t>
            </w:r>
            <w:r w:rsidRPr="00965F81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x </w:t>
            </w:r>
            <w:r w:rsidRPr="00965F81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║ </w:t>
            </w:r>
            <w:r w:rsidRPr="00965F81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>y</w:t>
            </w:r>
          </w:p>
        </w:tc>
        <w:tc>
          <w:tcPr>
            <w:tcW w:w="4870" w:type="dxa"/>
          </w:tcPr>
          <w:p w:rsidR="00E716F0" w:rsidRPr="00965F81" w:rsidRDefault="00E716F0" w:rsidP="00E716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5F81">
              <w:rPr>
                <w:rFonts w:ascii="Times New Roman" w:hAnsi="Times New Roman" w:cs="Times New Roman"/>
                <w:sz w:val="24"/>
                <w:szCs w:val="24"/>
              </w:rPr>
              <w:t>1.    Given</w:t>
            </w:r>
          </w:p>
        </w:tc>
      </w:tr>
      <w:tr w:rsidR="00E716F0" w:rsidRPr="00AA093A" w:rsidTr="00E716F0">
        <w:trPr>
          <w:trHeight w:val="320"/>
        </w:trPr>
        <w:tc>
          <w:tcPr>
            <w:tcW w:w="5508" w:type="dxa"/>
          </w:tcPr>
          <w:p w:rsidR="00E716F0" w:rsidRPr="00965F81" w:rsidRDefault="00E716F0" w:rsidP="00E716F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65F81">
              <w:rPr>
                <w:rFonts w:ascii="Times New Roman" w:hAnsi="Times New Roman" w:cs="Times New Roman"/>
                <w:sz w:val="24"/>
                <w:szCs w:val="24"/>
              </w:rPr>
              <w:t xml:space="preserve">2.  </w:t>
            </w:r>
            <w:r w:rsidRPr="00B565B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D0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15 and </w:t>
            </w:r>
            <w:r w:rsidRPr="00B565B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D0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 are alternate exterior angles</w:t>
            </w:r>
          </w:p>
        </w:tc>
        <w:tc>
          <w:tcPr>
            <w:tcW w:w="4870" w:type="dxa"/>
          </w:tcPr>
          <w:p w:rsidR="00E716F0" w:rsidRPr="00965F81" w:rsidRDefault="00E716F0" w:rsidP="00E716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5F81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</w:p>
        </w:tc>
      </w:tr>
      <w:tr w:rsidR="00E716F0" w:rsidRPr="00AA093A" w:rsidTr="00E716F0">
        <w:trPr>
          <w:trHeight w:val="320"/>
        </w:trPr>
        <w:tc>
          <w:tcPr>
            <w:tcW w:w="5508" w:type="dxa"/>
          </w:tcPr>
          <w:p w:rsidR="00E716F0" w:rsidRPr="00965F81" w:rsidRDefault="00E716F0" w:rsidP="00E716F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965F81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 w:rsidRPr="00B565B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D0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5</w:t>
            </w:r>
            <w:r w:rsidRPr="00965F81">
              <w:rPr>
                <w:rFonts w:ascii="Times New Roman" w:hAnsi="Times New Roman" w:cs="Times New Roman"/>
                <w:color w:val="000000"/>
                <w:position w:val="-4"/>
                <w:sz w:val="24"/>
                <w:szCs w:val="24"/>
              </w:rPr>
              <w:object w:dxaOrig="220" w:dyaOrig="200">
                <v:shape id="_x0000_i1039" type="#_x0000_t75" style="width:11.25pt;height:9.75pt" o:ole="">
                  <v:imagedata r:id="rId42" o:title=""/>
                </v:shape>
                <o:OLEObject Type="Embed" ProgID="Equation.DSMT4" ShapeID="_x0000_i1039" DrawAspect="Content" ObjectID="_1475922659" r:id="rId43"/>
              </w:object>
            </w:r>
            <w:r w:rsidRPr="00B565B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D0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</w:t>
            </w:r>
          </w:p>
        </w:tc>
        <w:tc>
          <w:tcPr>
            <w:tcW w:w="4870" w:type="dxa"/>
          </w:tcPr>
          <w:p w:rsidR="00E716F0" w:rsidRPr="00965F81" w:rsidRDefault="00E716F0" w:rsidP="00E716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965F8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  <w:tr w:rsidR="00E716F0" w:rsidRPr="00AA093A" w:rsidTr="00E716F0">
        <w:trPr>
          <w:trHeight w:val="320"/>
        </w:trPr>
        <w:tc>
          <w:tcPr>
            <w:tcW w:w="5508" w:type="dxa"/>
          </w:tcPr>
          <w:p w:rsidR="00E716F0" w:rsidRPr="00965F81" w:rsidRDefault="00E716F0" w:rsidP="00E716F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965F8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4870" w:type="dxa"/>
          </w:tcPr>
          <w:p w:rsidR="00E716F0" w:rsidRPr="00965F81" w:rsidRDefault="00E716F0" w:rsidP="00E716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965F81">
              <w:rPr>
                <w:rFonts w:ascii="Times New Roman" w:hAnsi="Times New Roman" w:cs="Times New Roman"/>
                <w:sz w:val="24"/>
                <w:szCs w:val="24"/>
              </w:rPr>
              <w:t xml:space="preserve">.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Definition of angle congruence</w:t>
            </w:r>
          </w:p>
        </w:tc>
      </w:tr>
      <w:tr w:rsidR="00E716F0" w:rsidRPr="00AA093A" w:rsidTr="00E716F0">
        <w:trPr>
          <w:trHeight w:val="338"/>
        </w:trPr>
        <w:tc>
          <w:tcPr>
            <w:tcW w:w="5508" w:type="dxa"/>
          </w:tcPr>
          <w:p w:rsidR="00E716F0" w:rsidRPr="00965F81" w:rsidRDefault="00E716F0" w:rsidP="00E716F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 w:rsidRPr="00B565B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D0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9 and </w:t>
            </w:r>
            <w:r w:rsidRPr="00B565B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D0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 are same side interior angles</w:t>
            </w:r>
          </w:p>
        </w:tc>
        <w:tc>
          <w:tcPr>
            <w:tcW w:w="4870" w:type="dxa"/>
          </w:tcPr>
          <w:p w:rsidR="00E716F0" w:rsidRPr="00965F81" w:rsidRDefault="00E716F0" w:rsidP="00E716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965F81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</w:tr>
      <w:tr w:rsidR="00E716F0" w:rsidRPr="00AA093A" w:rsidTr="00E716F0">
        <w:trPr>
          <w:trHeight w:val="338"/>
        </w:trPr>
        <w:tc>
          <w:tcPr>
            <w:tcW w:w="5508" w:type="dxa"/>
          </w:tcPr>
          <w:p w:rsidR="00E716F0" w:rsidRDefault="00E716F0" w:rsidP="00E716F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6. </w:t>
            </w:r>
            <w:r w:rsidRPr="00B565B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D0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9 and </w:t>
            </w:r>
            <w:r w:rsidRPr="00B565BC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sym w:font="Symbol" w:char="F0D0"/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 are supplementary</w:t>
            </w:r>
          </w:p>
        </w:tc>
        <w:tc>
          <w:tcPr>
            <w:tcW w:w="4870" w:type="dxa"/>
          </w:tcPr>
          <w:p w:rsidR="00E716F0" w:rsidRDefault="00E716F0" w:rsidP="00E716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.</w:t>
            </w:r>
          </w:p>
        </w:tc>
      </w:tr>
      <w:tr w:rsidR="00E716F0" w:rsidRPr="00AA093A" w:rsidTr="00E716F0">
        <w:trPr>
          <w:trHeight w:val="338"/>
        </w:trPr>
        <w:tc>
          <w:tcPr>
            <w:tcW w:w="5508" w:type="dxa"/>
          </w:tcPr>
          <w:p w:rsidR="00E716F0" w:rsidRDefault="00E716F0" w:rsidP="00E716F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.</w:t>
            </w:r>
            <w:r w:rsidRPr="00965F8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400" w:dyaOrig="320">
                <v:shape id="_x0000_i1040" type="#_x0000_t75" style="width:120pt;height:15.75pt" o:ole="">
                  <v:imagedata r:id="rId44" o:title=""/>
                </v:shape>
                <o:OLEObject Type="Embed" ProgID="Equation.DSMT4" ShapeID="_x0000_i1040" DrawAspect="Content" ObjectID="_1475922660" r:id="rId45"/>
              </w:object>
            </w:r>
          </w:p>
        </w:tc>
        <w:tc>
          <w:tcPr>
            <w:tcW w:w="4870" w:type="dxa"/>
          </w:tcPr>
          <w:p w:rsidR="00E716F0" w:rsidRDefault="00E716F0" w:rsidP="00E716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7. </w:t>
            </w:r>
          </w:p>
        </w:tc>
      </w:tr>
      <w:tr w:rsidR="00E716F0" w:rsidRPr="00AA093A" w:rsidTr="00E716F0">
        <w:trPr>
          <w:trHeight w:val="338"/>
        </w:trPr>
        <w:tc>
          <w:tcPr>
            <w:tcW w:w="5508" w:type="dxa"/>
          </w:tcPr>
          <w:p w:rsidR="00E716F0" w:rsidRDefault="00E716F0" w:rsidP="00E716F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</w:t>
            </w:r>
            <w:r w:rsidRPr="00965F8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2380" w:dyaOrig="320">
                <v:shape id="_x0000_i1041" type="#_x0000_t75" style="width:119.25pt;height:15.75pt" o:ole="">
                  <v:imagedata r:id="rId46" o:title=""/>
                </v:shape>
                <o:OLEObject Type="Embed" ProgID="Equation.DSMT4" ShapeID="_x0000_i1041" DrawAspect="Content" ObjectID="_1475922661" r:id="rId47"/>
              </w:object>
            </w:r>
          </w:p>
        </w:tc>
        <w:tc>
          <w:tcPr>
            <w:tcW w:w="4870" w:type="dxa"/>
          </w:tcPr>
          <w:p w:rsidR="00E716F0" w:rsidRDefault="00E716F0" w:rsidP="00E716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. Substitution Property of Equality</w:t>
            </w:r>
          </w:p>
        </w:tc>
      </w:tr>
      <w:tr w:rsidR="00E716F0" w:rsidRPr="00AA093A" w:rsidTr="00E716F0">
        <w:trPr>
          <w:trHeight w:val="338"/>
        </w:trPr>
        <w:tc>
          <w:tcPr>
            <w:tcW w:w="5508" w:type="dxa"/>
          </w:tcPr>
          <w:p w:rsidR="00E716F0" w:rsidRDefault="00E716F0" w:rsidP="00E716F0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.</w:t>
            </w:r>
          </w:p>
        </w:tc>
        <w:tc>
          <w:tcPr>
            <w:tcW w:w="4870" w:type="dxa"/>
          </w:tcPr>
          <w:p w:rsidR="00E716F0" w:rsidRDefault="00E716F0" w:rsidP="00E716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9. </w:t>
            </w:r>
          </w:p>
        </w:tc>
      </w:tr>
    </w:tbl>
    <w:p w:rsidR="00E716F0" w:rsidRPr="00B565BC" w:rsidRDefault="009769E3" w:rsidP="00E716F0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="004A3D9B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.  </w:t>
      </w:r>
      <w:r w:rsidR="00E716F0" w:rsidRPr="00B565BC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Error Analysis </w:t>
      </w:r>
      <w:r w:rsidR="00E716F0" w:rsidRPr="00B565BC">
        <w:rPr>
          <w:rFonts w:ascii="Times New Roman" w:hAnsi="Times New Roman" w:cs="Times New Roman"/>
          <w:color w:val="000000"/>
          <w:sz w:val="24"/>
          <w:szCs w:val="24"/>
        </w:rPr>
        <w:t>Which solution for the figure at the right is incorrect? Explain.</w:t>
      </w:r>
    </w:p>
    <w:p w:rsidR="00E716F0" w:rsidRPr="00B565BC" w:rsidRDefault="00E716F0" w:rsidP="00E716F0">
      <w:pPr>
        <w:shd w:val="clear" w:color="auto" w:fill="FFFFFF"/>
        <w:tabs>
          <w:tab w:val="left" w:pos="2933"/>
        </w:tabs>
        <w:spacing w:before="14"/>
        <w:ind w:left="571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25400" distR="25400" simplePos="0" relativeHeight="251764736" behindDoc="0" locked="0" layoutInCell="1" allowOverlap="1" wp14:anchorId="4D3794F2" wp14:editId="6859D636">
            <wp:simplePos x="0" y="0"/>
            <wp:positionH relativeFrom="margin">
              <wp:posOffset>3863340</wp:posOffset>
            </wp:positionH>
            <wp:positionV relativeFrom="paragraph">
              <wp:posOffset>6985</wp:posOffset>
            </wp:positionV>
            <wp:extent cx="1769110" cy="1168400"/>
            <wp:effectExtent l="0" t="0" r="2540" b="0"/>
            <wp:wrapNone/>
            <wp:docPr id="55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895" r="549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110" cy="116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t>2</w:t>
      </w:r>
      <w:r w:rsidRPr="00B565B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t xml:space="preserve"> 40 = </w:t>
      </w:r>
      <w:r w:rsidRPr="00B565B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t>+ 10</w:t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tab/>
        <w:t>2</w:t>
      </w:r>
      <w:r w:rsidRPr="00B565B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t xml:space="preserve"> 40 + (</w:t>
      </w:r>
      <w:r w:rsidRPr="00B565B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t>+ 10) = 180</w:t>
      </w:r>
    </w:p>
    <w:p w:rsidR="00E716F0" w:rsidRPr="00B565BC" w:rsidRDefault="00E716F0" w:rsidP="00E716F0">
      <w:pPr>
        <w:shd w:val="clear" w:color="auto" w:fill="FFFFFF"/>
        <w:tabs>
          <w:tab w:val="left" w:pos="3828"/>
        </w:tabs>
        <w:spacing w:before="5"/>
        <w:ind w:left="677"/>
        <w:rPr>
          <w:rFonts w:ascii="Times New Roman" w:hAnsi="Times New Roman" w:cs="Times New Roman"/>
          <w:sz w:val="24"/>
          <w:szCs w:val="24"/>
        </w:rPr>
      </w:pPr>
      <w:proofErr w:type="gramStart"/>
      <w:r w:rsidRPr="00B565BC">
        <w:rPr>
          <w:rFonts w:ascii="Times New Roman" w:hAnsi="Times New Roman" w:cs="Times New Roman"/>
          <w:i/>
          <w:iCs/>
          <w:color w:val="000000"/>
          <w:sz w:val="24"/>
          <w:szCs w:val="24"/>
        </w:rPr>
        <w:t>x</w:t>
      </w:r>
      <w:proofErr w:type="gramEnd"/>
      <w:r w:rsidRPr="00B565B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t xml:space="preserve"> 40 = 10</w:t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tab/>
        <w:t>3</w:t>
      </w:r>
      <w:r w:rsidRPr="00B565B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sym w:font="Symbol" w:char="F02D"/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t xml:space="preserve"> 30 = 180</w:t>
      </w:r>
    </w:p>
    <w:p w:rsidR="00E716F0" w:rsidRPr="00B565BC" w:rsidRDefault="00E716F0" w:rsidP="00E716F0">
      <w:pPr>
        <w:shd w:val="clear" w:color="auto" w:fill="FFFFFF"/>
        <w:tabs>
          <w:tab w:val="left" w:pos="4253"/>
          <w:tab w:val="left" w:pos="4536"/>
        </w:tabs>
        <w:spacing w:line="336" w:lineRule="exact"/>
        <w:ind w:left="1234"/>
        <w:rPr>
          <w:rFonts w:ascii="Times New Roman" w:hAnsi="Times New Roman" w:cs="Times New Roman"/>
          <w:sz w:val="24"/>
          <w:szCs w:val="24"/>
        </w:rPr>
      </w:pPr>
      <w:r w:rsidRPr="00B565B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t>= 50</w:t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tab/>
        <w:t>3</w:t>
      </w:r>
      <w:r w:rsidRPr="00B565B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B565BC">
        <w:rPr>
          <w:rFonts w:ascii="Times New Roman" w:hAnsi="Times New Roman" w:cs="Times New Roman"/>
          <w:color w:val="000000"/>
          <w:sz w:val="24"/>
          <w:szCs w:val="24"/>
        </w:rPr>
        <w:t>= 210</w:t>
      </w:r>
    </w:p>
    <w:p w:rsidR="00E716F0" w:rsidRDefault="002B7266" w:rsidP="00E716F0">
      <w:pPr>
        <w:shd w:val="clear" w:color="auto" w:fill="FFFFFF"/>
        <w:spacing w:before="5" w:line="336" w:lineRule="exact"/>
        <w:ind w:left="4395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i/>
          <w:iCs/>
          <w:noProof/>
          <w:color w:val="00000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67808" behindDoc="0" locked="0" layoutInCell="1" allowOverlap="1">
                <wp:simplePos x="0" y="0"/>
                <wp:positionH relativeFrom="column">
                  <wp:posOffset>57150</wp:posOffset>
                </wp:positionH>
                <wp:positionV relativeFrom="paragraph">
                  <wp:posOffset>299085</wp:posOffset>
                </wp:positionV>
                <wp:extent cx="6886575" cy="0"/>
                <wp:effectExtent l="0" t="0" r="9525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88657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3" o:spid="_x0000_s1026" style="position:absolute;z-index:2517678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.5pt,23.55pt" to="546.75pt,23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" strokecolor="black [3213]"/>
            </w:pict>
          </mc:Fallback>
        </mc:AlternateContent>
      </w:r>
      <w:r w:rsidR="00E716F0" w:rsidRPr="00B565B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="00E716F0" w:rsidRPr="00B565BC">
        <w:rPr>
          <w:rFonts w:ascii="Times New Roman" w:hAnsi="Times New Roman" w:cs="Times New Roman"/>
          <w:color w:val="000000"/>
          <w:sz w:val="24"/>
          <w:szCs w:val="24"/>
        </w:rPr>
        <w:t>= 70</w:t>
      </w:r>
    </w:p>
    <w:p w:rsidR="00567AD4" w:rsidRPr="0094759E" w:rsidRDefault="008B231F" w:rsidP="0094759E">
      <w:pPr>
        <w:shd w:val="clear" w:color="auto" w:fill="FFFFFF"/>
        <w:spacing w:before="5" w:line="336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2</w:t>
      </w:r>
      <w:r w:rsidR="004A3D9B">
        <w:rPr>
          <w:rFonts w:ascii="Times New Roman" w:hAnsi="Times New Roman" w:cs="Times New Roman"/>
          <w:b/>
          <w:sz w:val="24"/>
          <w:szCs w:val="24"/>
        </w:rPr>
        <w:t>3</w:t>
      </w:r>
      <w:r w:rsidR="005A5AD6">
        <w:rPr>
          <w:rFonts w:ascii="Times New Roman" w:hAnsi="Times New Roman" w:cs="Times New Roman"/>
          <w:b/>
          <w:sz w:val="24"/>
          <w:szCs w:val="24"/>
        </w:rPr>
        <w:t xml:space="preserve">.  </w:t>
      </w:r>
      <w:r w:rsidR="005A5AD6">
        <w:rPr>
          <w:rFonts w:ascii="Times New Roman" w:hAnsi="Times New Roman" w:cs="Times New Roman"/>
          <w:sz w:val="24"/>
          <w:szCs w:val="24"/>
        </w:rPr>
        <w:t>F</w:t>
      </w:r>
      <w:r w:rsidR="0094759E">
        <w:rPr>
          <w:rFonts w:ascii="Times New Roman" w:hAnsi="Times New Roman" w:cs="Times New Roman"/>
          <w:sz w:val="24"/>
          <w:szCs w:val="24"/>
        </w:rPr>
        <w:t>actor the following polynomial.</w:t>
      </w:r>
      <w:r w:rsidR="0094759E">
        <w:rPr>
          <w:rFonts w:ascii="Times New Roman" w:hAnsi="Times New Roman" w:cs="Times New Roman"/>
          <w:sz w:val="24"/>
          <w:szCs w:val="24"/>
        </w:rPr>
        <w:tab/>
      </w:r>
      <w:r w:rsidR="0094759E">
        <w:rPr>
          <w:rFonts w:ascii="Times New Roman" w:hAnsi="Times New Roman" w:cs="Times New Roman"/>
          <w:sz w:val="24"/>
          <w:szCs w:val="24"/>
        </w:rPr>
        <w:tab/>
      </w:r>
      <w:r w:rsidR="005A5AD6" w:rsidRPr="0094759E">
        <w:rPr>
          <w:rFonts w:ascii="Times New Roman" w:hAnsi="Times New Roman" w:cs="Times New Roman"/>
          <w:position w:val="-6"/>
          <w:sz w:val="24"/>
          <w:szCs w:val="24"/>
        </w:rPr>
        <w:object w:dxaOrig="1200" w:dyaOrig="320">
          <v:shape id="_x0000_i1042" type="#_x0000_t75" style="width:60pt;height:15.75pt" o:ole="">
            <v:imagedata r:id="rId49" o:title=""/>
          </v:shape>
          <o:OLEObject Type="Embed" ProgID="Equation.DSMT4" ShapeID="_x0000_i1042" DrawAspect="Content" ObjectID="_1475922662" r:id="rId50"/>
        </w:object>
      </w:r>
      <w:r w:rsidR="00266029" w:rsidRPr="0094759E">
        <w:rPr>
          <w:rFonts w:ascii="Times New Roman" w:hAnsi="Times New Roman" w:cs="Times New Roman"/>
          <w:sz w:val="24"/>
          <w:szCs w:val="24"/>
        </w:rPr>
        <w:tab/>
      </w:r>
      <w:r w:rsidR="00266029" w:rsidRPr="0094759E">
        <w:rPr>
          <w:rFonts w:ascii="Times New Roman" w:hAnsi="Times New Roman" w:cs="Times New Roman"/>
          <w:sz w:val="24"/>
          <w:szCs w:val="24"/>
        </w:rPr>
        <w:tab/>
      </w:r>
      <w:r w:rsidR="00266029" w:rsidRPr="0094759E">
        <w:rPr>
          <w:rFonts w:ascii="Times New Roman" w:hAnsi="Times New Roman" w:cs="Times New Roman"/>
          <w:sz w:val="24"/>
          <w:szCs w:val="24"/>
        </w:rPr>
        <w:tab/>
      </w:r>
    </w:p>
    <w:p w:rsidR="00567AD4" w:rsidRPr="0094759E" w:rsidRDefault="00567AD4" w:rsidP="00567AD4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67AD4" w:rsidRDefault="00567AD4" w:rsidP="00567AD4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67AD4" w:rsidRDefault="00567AD4" w:rsidP="00567AD4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67AD4" w:rsidRDefault="00567AD4" w:rsidP="00567AD4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A5AD6" w:rsidRDefault="00266029" w:rsidP="00567AD4">
      <w:pPr>
        <w:shd w:val="clear" w:color="auto" w:fill="FFFFFF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756544" behindDoc="0" locked="0" layoutInCell="1" allowOverlap="1" wp14:anchorId="03CB62D3" wp14:editId="2C9AFAE4">
            <wp:simplePos x="0" y="0"/>
            <wp:positionH relativeFrom="column">
              <wp:posOffset>4049395</wp:posOffset>
            </wp:positionH>
            <wp:positionV relativeFrom="paragraph">
              <wp:posOffset>27940</wp:posOffset>
            </wp:positionV>
            <wp:extent cx="2173605" cy="1337945"/>
            <wp:effectExtent l="0" t="0" r="0" b="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3605" cy="13379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231F">
        <w:rPr>
          <w:rFonts w:ascii="Times New Roman" w:hAnsi="Times New Roman" w:cs="Times New Roman"/>
          <w:b/>
          <w:sz w:val="24"/>
          <w:szCs w:val="24"/>
        </w:rPr>
        <w:t>2</w:t>
      </w:r>
      <w:r w:rsidR="004A3D9B">
        <w:rPr>
          <w:rFonts w:ascii="Times New Roman" w:hAnsi="Times New Roman" w:cs="Times New Roman"/>
          <w:b/>
          <w:sz w:val="24"/>
          <w:szCs w:val="24"/>
        </w:rPr>
        <w:t>4</w:t>
      </w:r>
      <w:r w:rsidR="005A5AD6">
        <w:rPr>
          <w:rFonts w:ascii="Times New Roman" w:hAnsi="Times New Roman" w:cs="Times New Roman"/>
          <w:b/>
          <w:sz w:val="24"/>
          <w:szCs w:val="24"/>
        </w:rPr>
        <w:t xml:space="preserve">.  </w:t>
      </w:r>
      <w:r w:rsidR="005A5AD6">
        <w:rPr>
          <w:rFonts w:ascii="Times New Roman" w:hAnsi="Times New Roman" w:cs="Times New Roman"/>
          <w:sz w:val="24"/>
          <w:szCs w:val="24"/>
        </w:rPr>
        <w:t xml:space="preserve">Given the following information, find the value of </w:t>
      </w:r>
      <w:r w:rsidR="005A5AD6">
        <w:rPr>
          <w:rFonts w:ascii="Times New Roman" w:hAnsi="Times New Roman" w:cs="Times New Roman"/>
          <w:i/>
          <w:sz w:val="24"/>
          <w:szCs w:val="24"/>
        </w:rPr>
        <w:t>x</w:t>
      </w:r>
      <w:r w:rsidR="005A5AD6">
        <w:rPr>
          <w:rFonts w:ascii="Times New Roman" w:hAnsi="Times New Roman" w:cs="Times New Roman"/>
          <w:sz w:val="24"/>
          <w:szCs w:val="24"/>
        </w:rPr>
        <w:t>.</w:t>
      </w:r>
    </w:p>
    <w:p w:rsidR="005A5AD6" w:rsidRDefault="007535FD" w:rsidP="005A5AD6">
      <w:pPr>
        <w:shd w:val="clear" w:color="auto" w:fill="FFFFFF"/>
        <w:spacing w:before="5" w:line="336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58" type="#_x0000_t75" style="position:absolute;margin-left:26.3pt;margin-top:6.8pt;width:71.2pt;height:50.95pt;z-index:251757568">
            <v:imagedata r:id="rId52" o:title=""/>
          </v:shape>
          <o:OLEObject Type="Embed" ProgID="Equation.DSMT4" ShapeID="_x0000_s1058" DrawAspect="Content" ObjectID="_1475922667" r:id="rId53"/>
        </w:pict>
      </w:r>
    </w:p>
    <w:p w:rsidR="005A5AD6" w:rsidRDefault="005A5AD6" w:rsidP="005A5AD6">
      <w:pPr>
        <w:shd w:val="clear" w:color="auto" w:fill="FFFFFF"/>
        <w:spacing w:before="5" w:line="336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A5AD6" w:rsidRDefault="005A5AD6" w:rsidP="005A5AD6">
      <w:pPr>
        <w:shd w:val="clear" w:color="auto" w:fill="FFFFFF"/>
        <w:spacing w:before="5" w:line="336" w:lineRule="exact"/>
        <w:rPr>
          <w:rFonts w:ascii="Times New Roman" w:hAnsi="Times New Roman" w:cs="Times New Roman"/>
          <w:sz w:val="24"/>
          <w:szCs w:val="24"/>
        </w:rPr>
      </w:pPr>
    </w:p>
    <w:p w:rsidR="00235CE1" w:rsidRDefault="00235CE1" w:rsidP="00E24064">
      <w:pPr>
        <w:spacing w:after="0"/>
        <w:rPr>
          <w:rFonts w:ascii="Times New Roman" w:hAnsi="Times New Roman" w:cs="Times New Roman"/>
          <w:sz w:val="24"/>
          <w:szCs w:val="24"/>
        </w:rPr>
      </w:pPr>
      <w:r w:rsidRPr="00235CE1">
        <w:rPr>
          <w:rFonts w:ascii="Times New Roman" w:hAnsi="Times New Roman" w:cs="Times New Roman"/>
          <w:sz w:val="24"/>
          <w:szCs w:val="24"/>
        </w:rPr>
        <w:lastRenderedPageBreak/>
        <w:t xml:space="preserve">For each of the following statements, write </w:t>
      </w:r>
      <w:r w:rsidR="000E70A5">
        <w:rPr>
          <w:rFonts w:ascii="Times New Roman" w:hAnsi="Times New Roman" w:cs="Times New Roman"/>
          <w:b/>
          <w:sz w:val="24"/>
          <w:szCs w:val="24"/>
          <w:u w:val="single"/>
        </w:rPr>
        <w:t>yes</w:t>
      </w:r>
      <w:r w:rsidRPr="00235CE1">
        <w:rPr>
          <w:rFonts w:ascii="Times New Roman" w:hAnsi="Times New Roman" w:cs="Times New Roman"/>
          <w:sz w:val="24"/>
          <w:szCs w:val="24"/>
        </w:rPr>
        <w:t xml:space="preserve"> or </w:t>
      </w:r>
      <w:r w:rsidR="000E70A5">
        <w:rPr>
          <w:rFonts w:ascii="Times New Roman" w:hAnsi="Times New Roman" w:cs="Times New Roman"/>
          <w:b/>
          <w:sz w:val="24"/>
          <w:szCs w:val="24"/>
          <w:u w:val="single"/>
        </w:rPr>
        <w:t>no</w:t>
      </w:r>
      <w:r w:rsidRPr="00235CE1">
        <w:rPr>
          <w:rFonts w:ascii="Times New Roman" w:hAnsi="Times New Roman" w:cs="Times New Roman"/>
          <w:sz w:val="24"/>
          <w:szCs w:val="24"/>
        </w:rPr>
        <w:t xml:space="preserve"> based on the given information.  </w:t>
      </w:r>
      <w:r w:rsidR="00A275AC" w:rsidRPr="00A275AC">
        <w:rPr>
          <w:rFonts w:ascii="Times New Roman" w:hAnsi="Times New Roman" w:cs="Times New Roman"/>
          <w:b/>
          <w:sz w:val="24"/>
          <w:szCs w:val="24"/>
          <w:u w:val="single"/>
        </w:rPr>
        <w:t>THEN</w:t>
      </w:r>
      <w:r w:rsidR="00A275AC">
        <w:rPr>
          <w:rFonts w:ascii="Times New Roman" w:hAnsi="Times New Roman" w:cs="Times New Roman"/>
          <w:b/>
          <w:sz w:val="24"/>
          <w:szCs w:val="24"/>
          <w:u w:val="single"/>
        </w:rPr>
        <w:t xml:space="preserve">, </w:t>
      </w:r>
      <w:r w:rsidR="00A275AC">
        <w:rPr>
          <w:rFonts w:ascii="Times New Roman" w:hAnsi="Times New Roman" w:cs="Times New Roman"/>
          <w:sz w:val="24"/>
          <w:szCs w:val="24"/>
        </w:rPr>
        <w:t>i</w:t>
      </w:r>
      <w:r w:rsidR="00A275AC" w:rsidRPr="00A275AC">
        <w:rPr>
          <w:rFonts w:ascii="Times New Roman" w:hAnsi="Times New Roman" w:cs="Times New Roman"/>
          <w:sz w:val="24"/>
          <w:szCs w:val="24"/>
        </w:rPr>
        <w:t>f</w:t>
      </w:r>
      <w:r w:rsidR="00A275AC">
        <w:rPr>
          <w:rFonts w:ascii="Times New Roman" w:hAnsi="Times New Roman" w:cs="Times New Roman"/>
          <w:sz w:val="24"/>
          <w:szCs w:val="24"/>
        </w:rPr>
        <w:t xml:space="preserve"> </w:t>
      </w:r>
      <w:r w:rsidR="000E70A5">
        <w:rPr>
          <w:rFonts w:ascii="Times New Roman" w:hAnsi="Times New Roman" w:cs="Times New Roman"/>
          <w:sz w:val="24"/>
          <w:szCs w:val="24"/>
        </w:rPr>
        <w:t>no</w:t>
      </w:r>
      <w:r w:rsidR="00A275AC">
        <w:rPr>
          <w:rFonts w:ascii="Times New Roman" w:hAnsi="Times New Roman" w:cs="Times New Roman"/>
          <w:sz w:val="24"/>
          <w:szCs w:val="24"/>
        </w:rPr>
        <w:t xml:space="preserve">, explain why, if </w:t>
      </w:r>
      <w:r w:rsidR="000E70A5">
        <w:rPr>
          <w:rFonts w:ascii="Times New Roman" w:hAnsi="Times New Roman" w:cs="Times New Roman"/>
          <w:sz w:val="24"/>
          <w:szCs w:val="24"/>
        </w:rPr>
        <w:t>yes</w:t>
      </w:r>
      <w:r w:rsidR="00A275AC">
        <w:rPr>
          <w:rFonts w:ascii="Times New Roman" w:hAnsi="Times New Roman" w:cs="Times New Roman"/>
          <w:sz w:val="24"/>
          <w:szCs w:val="24"/>
        </w:rPr>
        <w:t xml:space="preserve"> state </w:t>
      </w:r>
      <w:r>
        <w:rPr>
          <w:rFonts w:ascii="Times New Roman" w:hAnsi="Times New Roman" w:cs="Times New Roman"/>
          <w:sz w:val="24"/>
          <w:szCs w:val="24"/>
        </w:rPr>
        <w:t xml:space="preserve">the theorem or postulate that </w:t>
      </w:r>
      <w:r w:rsidR="00156F51">
        <w:rPr>
          <w:rFonts w:ascii="Times New Roman" w:hAnsi="Times New Roman" w:cs="Times New Roman"/>
          <w:sz w:val="24"/>
          <w:szCs w:val="24"/>
        </w:rPr>
        <w:t>supports your answer.</w:t>
      </w:r>
    </w:p>
    <w:p w:rsidR="00156F51" w:rsidRPr="004A3D9B" w:rsidRDefault="007535FD" w:rsidP="004A3D9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pict>
          <v:shape id="_x0000_s1032" type="#_x0000_t75" style="position:absolute;left:0;text-align:left;margin-left:71.95pt;margin-top:.25pt;width:61.7pt;height:13.75pt;z-index:251689984;mso-position-horizontal-relative:text;mso-position-vertical-relative:text">
            <v:imagedata r:id="rId54" o:title=""/>
          </v:shape>
          <o:OLEObject Type="Embed" ProgID="Equation.DSMT4" ShapeID="_x0000_s1032" DrawAspect="Content" ObjectID="_1475922668" r:id="rId55"/>
        </w:pict>
      </w:r>
      <w:r w:rsidR="008E2FF1">
        <w:rPr>
          <w:noProof/>
        </w:rPr>
        <mc:AlternateContent>
          <mc:Choice Requires="wpg">
            <w:drawing>
              <wp:anchor distT="0" distB="0" distL="114300" distR="114300" simplePos="0" relativeHeight="251691008" behindDoc="1" locked="0" layoutInCell="1" allowOverlap="1" wp14:anchorId="7ED8BD3D" wp14:editId="5BE0D06F">
                <wp:simplePos x="0" y="0"/>
                <wp:positionH relativeFrom="column">
                  <wp:posOffset>638175</wp:posOffset>
                </wp:positionH>
                <wp:positionV relativeFrom="paragraph">
                  <wp:posOffset>60325</wp:posOffset>
                </wp:positionV>
                <wp:extent cx="1666875" cy="1104900"/>
                <wp:effectExtent l="0" t="0" r="9525" b="0"/>
                <wp:wrapTight wrapText="bothSides">
                  <wp:wrapPolygon edited="0">
                    <wp:start x="0" y="0"/>
                    <wp:lineTo x="0" y="5586"/>
                    <wp:lineTo x="494" y="21228"/>
                    <wp:lineTo x="21477" y="21228"/>
                    <wp:lineTo x="21477" y="1117"/>
                    <wp:lineTo x="13083" y="0"/>
                    <wp:lineTo x="0" y="0"/>
                  </wp:wrapPolygon>
                </wp:wrapTight>
                <wp:docPr id="38" name="Group 3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66875" cy="1104900"/>
                          <a:chOff x="0" y="0"/>
                          <a:chExt cx="1666875" cy="1104900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6200" y="66675"/>
                            <a:ext cx="1590675" cy="1038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1" name="Rectangle 21"/>
                        <wps:cNvSpPr/>
                        <wps:spPr>
                          <a:xfrm>
                            <a:off x="0" y="0"/>
                            <a:ext cx="962025" cy="2571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8" o:spid="_x0000_s1026" style="position:absolute;margin-left:50.25pt;margin-top:4.75pt;width:131.25pt;height:87pt;z-index:-251625472" coordsize="16668,11049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">
                <v:shape id="Picture 1" o:spid="_x0000_s1027" type="#_x0000_t75" style="position:absolute;left:762;top:666;width:15906;height:1038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obC8vCAAAA2gAAAA8AAABkcnMvZG93bnJldi54bWxET01rwkAQvQv9D8sUvIjZWGopqauUglAv&#10;hqaF4G2aHZNgdjZk1yT213cFwdPweJ+z2oymET11rrasYBHFIIgLq2suFfx8b+evIJxH1thYJgUX&#10;crBZP0xWmGg78Bf1mS9FCGGXoILK+zaR0hUVGXSRbYkDd7SdQR9gV0rd4RDCTSOf4vhFGqw5NFTY&#10;0kdFxSk7GwWzlvP6L93pdPnbH7L8eT9m7qzU9HF8fwPhafR38c39qcN8uL5yvXL9D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qGwvLwgAAANoAAAAPAAAAAAAAAAAAAAAAAJ8C&#10;AABkcnMvZG93bnJldi54bWxQSwUGAAAAAAQABAD3AAAAjgMAAAAA&#10;">
                  <v:imagedata r:id="rId57" o:title=""/>
                  <v:path arrowok="t"/>
                </v:shape>
                <v:rect id="Rectangle 21" o:spid="_x0000_s1028" style="position:absolute;width:9620;height:2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khgcMA&#10;AADbAAAADwAAAGRycy9kb3ducmV2LnhtbESPQUvDQBSE7wX/w/IEL8VsUrC0MdsiguBJsfXi7ZF9&#10;zQazb8PuM43+elcQehxm5hum2c9+UBPF1Ac2UBUlKOI22J47A+/Hp9sNqCTIFofAZOCbEux3V4sG&#10;axvO/EbTQTqVIZxqNOBExlrr1DrymIowEmfvFKJHyTJ22kY8Z7gf9Kos19pjz3nB4UiPjtrPw5c3&#10;sP1pX2UTxjsn/ce289XLKU5LY26u54d7UEKzXML/7WdrYFXB35f8A/Tu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khgcMAAADbAAAADwAAAAAAAAAAAAAAAACYAgAAZHJzL2Rv&#10;d25yZXYueG1sUEsFBgAAAAAEAAQA9QAAAIgDAAAAAA==&#10;" fillcolor="white [3212]" strokecolor="white [3212]" strokeweight="2pt"/>
                <w10:wrap type="tight"/>
              </v:group>
            </w:pict>
          </mc:Fallback>
        </mc:AlternateContent>
      </w:r>
      <w:r w:rsidR="00156F51" w:rsidRPr="004A3D9B">
        <w:rPr>
          <w:rFonts w:ascii="Times New Roman" w:hAnsi="Times New Roman" w:cs="Times New Roman"/>
          <w:sz w:val="24"/>
          <w:szCs w:val="24"/>
        </w:rPr>
        <w:t xml:space="preserve"> </w:t>
      </w:r>
      <w:r w:rsidR="00DD5E42" w:rsidRPr="004A3D9B">
        <w:rPr>
          <w:rFonts w:ascii="Times New Roman" w:hAnsi="Times New Roman" w:cs="Times New Roman"/>
          <w:sz w:val="24"/>
          <w:szCs w:val="24"/>
        </w:rPr>
        <w:t>Yes</w:t>
      </w:r>
      <w:r w:rsidR="00156F51" w:rsidRPr="004A3D9B">
        <w:rPr>
          <w:rFonts w:ascii="Times New Roman" w:hAnsi="Times New Roman" w:cs="Times New Roman"/>
          <w:sz w:val="24"/>
          <w:szCs w:val="24"/>
        </w:rPr>
        <w:t xml:space="preserve"> or </w:t>
      </w:r>
      <w:r w:rsidR="00DD5E42" w:rsidRPr="004A3D9B">
        <w:rPr>
          <w:rFonts w:ascii="Times New Roman" w:hAnsi="Times New Roman" w:cs="Times New Roman"/>
          <w:sz w:val="24"/>
          <w:szCs w:val="24"/>
        </w:rPr>
        <w:t>No</w:t>
      </w:r>
      <w:r w:rsidR="00156F51" w:rsidRPr="004A3D9B">
        <w:rPr>
          <w:rFonts w:ascii="Times New Roman" w:hAnsi="Times New Roman" w:cs="Times New Roman"/>
          <w:sz w:val="24"/>
          <w:szCs w:val="24"/>
        </w:rPr>
        <w:tab/>
      </w:r>
      <w:r w:rsidR="00156F51" w:rsidRPr="004A3D9B">
        <w:rPr>
          <w:rFonts w:ascii="Times New Roman" w:hAnsi="Times New Roman" w:cs="Times New Roman"/>
          <w:sz w:val="24"/>
          <w:szCs w:val="24"/>
        </w:rPr>
        <w:tab/>
      </w:r>
    </w:p>
    <w:p w:rsidR="00156F51" w:rsidRDefault="00156F51" w:rsidP="00156F5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156F51" w:rsidRDefault="00156F51" w:rsidP="00156F51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asoning: ________________________________________________</w:t>
      </w:r>
    </w:p>
    <w:p w:rsidR="0098741B" w:rsidRDefault="0098741B" w:rsidP="00156F5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D4810" w:rsidRDefault="00CD4810" w:rsidP="00156F51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D4810" w:rsidRDefault="007535FD" w:rsidP="00156F51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3" type="#_x0000_t75" style="position:absolute;left:0;text-align:left;margin-left:60.7pt;margin-top:15.2pt;width:61.7pt;height:13.75pt;z-index:251702272;mso-position-horizontal-relative:text;mso-position-vertical-relative:text">
            <v:imagedata r:id="rId54" o:title=""/>
          </v:shape>
          <o:OLEObject Type="Embed" ProgID="Equation.DSMT4" ShapeID="_x0000_s1033" DrawAspect="Content" ObjectID="_1475922669" r:id="rId58"/>
        </w:pict>
      </w:r>
    </w:p>
    <w:p w:rsidR="00CD4810" w:rsidRPr="004A3D9B" w:rsidRDefault="006E625A" w:rsidP="004A3D9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3056" behindDoc="1" locked="0" layoutInCell="1" allowOverlap="1" wp14:anchorId="71E53298" wp14:editId="00D2E1D7">
                <wp:simplePos x="0" y="0"/>
                <wp:positionH relativeFrom="column">
                  <wp:posOffset>590550</wp:posOffset>
                </wp:positionH>
                <wp:positionV relativeFrom="paragraph">
                  <wp:posOffset>21590</wp:posOffset>
                </wp:positionV>
                <wp:extent cx="1619250" cy="1009650"/>
                <wp:effectExtent l="0" t="0" r="0" b="0"/>
                <wp:wrapTight wrapText="bothSides">
                  <wp:wrapPolygon edited="0">
                    <wp:start x="0" y="0"/>
                    <wp:lineTo x="0" y="21192"/>
                    <wp:lineTo x="21346" y="21192"/>
                    <wp:lineTo x="21346" y="0"/>
                    <wp:lineTo x="0" y="0"/>
                  </wp:wrapPolygon>
                </wp:wrapTight>
                <wp:docPr id="37" name="Group 3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19250" cy="1009650"/>
                          <a:chOff x="0" y="0"/>
                          <a:chExt cx="1619250" cy="1009650"/>
                        </a:xfrm>
                      </wpg:grpSpPr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8575" y="0"/>
                            <a:ext cx="1590675" cy="1009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8" name="Rectangle 28"/>
                        <wps:cNvSpPr/>
                        <wps:spPr>
                          <a:xfrm>
                            <a:off x="0" y="0"/>
                            <a:ext cx="962025" cy="2571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7" o:spid="_x0000_s1026" style="position:absolute;margin-left:46.5pt;margin-top:1.7pt;width:127.5pt;height:79.5pt;z-index:-251623424" coordsize="16192,10096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">
                <v:shape id="Picture 2" o:spid="_x0000_s1027" type="#_x0000_t75" style="position:absolute;left:285;width:15907;height:1009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NoauXCAAAA2gAAAA8AAABkcnMvZG93bnJldi54bWxEj92KwjAUhO+FfYdwhL2zqUXKUo1SBEFQ&#10;L/x5gGNzbIvNSTeJ2n37zYKwl8PMfMMsVoPpxJOcby0rmCYpCOLK6pZrBZfzZvIFwgdkjZ1lUvBD&#10;HlbLj9ECC21ffKTnKdQiQtgXqKAJoS+k9FVDBn1ie+Lo3awzGKJ0tdQOXxFuOpmlaS4NthwXGuxp&#10;3VB1Pz2Mgv1wMNeH2x1u6Z2yfHYu8+99qdTneCjnIAIN4T/8bm+1ggz+rsQbIJe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AzaGrlwgAAANoAAAAPAAAAAAAAAAAAAAAAAJ8C&#10;AABkcnMvZG93bnJldi54bWxQSwUGAAAAAAQABAD3AAAAjgMAAAAA&#10;">
                  <v:imagedata r:id="rId60" o:title=""/>
                  <v:path arrowok="t"/>
                </v:shape>
                <v:rect id="Rectangle 28" o:spid="_x0000_s1028" style="position:absolute;width:9620;height:2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OIHMEA&#10;AADbAAAADwAAAGRycy9kb3ducmV2LnhtbERPTWsCMRC9C/0PYQpepGYVWtatUUqh4MlS20tvw2bc&#10;LN1MlmS6rv56cxA8Pt73ejv6Tg0UUxvYwGJegCKug225MfDz/fFUgkqCbLELTAbOlGC7eZissbLh&#10;xF80HKRROYRThQacSF9pnWpHHtM89MSZO4boUTKMjbYRTzncd3pZFC/aY8u5wWFP747qv8O/N7C6&#10;1J9Shv7ZSfu7avxif4zDzJjp4/j2CkpolLv45t5ZA8s8Nn/JP0Bvr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VDiBzBAAAA2wAAAA8AAAAAAAAAAAAAAAAAmAIAAGRycy9kb3du&#10;cmV2LnhtbFBLBQYAAAAABAAEAPUAAACGAwAAAAA=&#10;" fillcolor="white [3212]" strokecolor="white [3212]" strokeweight="2pt"/>
                <w10:wrap type="tight"/>
              </v:group>
            </w:pict>
          </mc:Fallback>
        </mc:AlternateContent>
      </w:r>
      <w:r w:rsidR="00CD4810" w:rsidRPr="004A3D9B">
        <w:rPr>
          <w:rFonts w:ascii="Times New Roman" w:hAnsi="Times New Roman" w:cs="Times New Roman"/>
          <w:sz w:val="24"/>
          <w:szCs w:val="24"/>
        </w:rPr>
        <w:t xml:space="preserve"> </w:t>
      </w:r>
      <w:r w:rsidR="00DD5E42" w:rsidRPr="004A3D9B">
        <w:rPr>
          <w:rFonts w:ascii="Times New Roman" w:hAnsi="Times New Roman" w:cs="Times New Roman"/>
          <w:sz w:val="24"/>
          <w:szCs w:val="24"/>
        </w:rPr>
        <w:t>Yes or No</w:t>
      </w:r>
      <w:r w:rsidR="00CD4810" w:rsidRPr="004A3D9B">
        <w:rPr>
          <w:rFonts w:ascii="Times New Roman" w:hAnsi="Times New Roman" w:cs="Times New Roman"/>
          <w:sz w:val="24"/>
          <w:szCs w:val="24"/>
        </w:rPr>
        <w:tab/>
      </w:r>
      <w:r w:rsidR="00CD4810" w:rsidRPr="004A3D9B">
        <w:rPr>
          <w:rFonts w:ascii="Times New Roman" w:hAnsi="Times New Roman" w:cs="Times New Roman"/>
          <w:sz w:val="24"/>
          <w:szCs w:val="24"/>
        </w:rPr>
        <w:tab/>
      </w:r>
    </w:p>
    <w:p w:rsidR="00CD4810" w:rsidRDefault="00CD4810" w:rsidP="00CD481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D4810" w:rsidRDefault="00CD4810" w:rsidP="00CD4810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asoning: ________________________________________________</w:t>
      </w:r>
    </w:p>
    <w:p w:rsidR="00CD4810" w:rsidRDefault="00CD4810" w:rsidP="00CD481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D4810" w:rsidRDefault="00CD4810" w:rsidP="00CD4810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7306E" w:rsidRDefault="008E2FF1" w:rsidP="00C7306E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7152" behindDoc="1" locked="0" layoutInCell="1" allowOverlap="1" wp14:anchorId="2AE4C2B0" wp14:editId="250D9609">
                <wp:simplePos x="0" y="0"/>
                <wp:positionH relativeFrom="column">
                  <wp:posOffset>571500</wp:posOffset>
                </wp:positionH>
                <wp:positionV relativeFrom="paragraph">
                  <wp:posOffset>134620</wp:posOffset>
                </wp:positionV>
                <wp:extent cx="1704975" cy="1181100"/>
                <wp:effectExtent l="0" t="0" r="9525" b="0"/>
                <wp:wrapTight wrapText="bothSides">
                  <wp:wrapPolygon edited="0">
                    <wp:start x="0" y="0"/>
                    <wp:lineTo x="0" y="21252"/>
                    <wp:lineTo x="21479" y="21252"/>
                    <wp:lineTo x="21479" y="697"/>
                    <wp:lineTo x="12791" y="0"/>
                    <wp:lineTo x="0" y="0"/>
                  </wp:wrapPolygon>
                </wp:wrapTight>
                <wp:docPr id="35" name="Group 3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04975" cy="1181100"/>
                          <a:chOff x="0" y="0"/>
                          <a:chExt cx="1704975" cy="1181100"/>
                        </a:xfrm>
                      </wpg:grpSpPr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38100" y="47625"/>
                            <a:ext cx="1666875" cy="1133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0" name="Rectangle 30"/>
                        <wps:cNvSpPr/>
                        <wps:spPr>
                          <a:xfrm>
                            <a:off x="0" y="0"/>
                            <a:ext cx="962025" cy="2571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5" o:spid="_x0000_s1026" style="position:absolute;margin-left:45pt;margin-top:10.6pt;width:134.25pt;height:93pt;z-index:-251619328" coordsize="17049,11811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">
                <v:shape id="Picture 4" o:spid="_x0000_s1027" type="#_x0000_t75" style="position:absolute;left:381;top:476;width:16668;height:113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cIDsTDAAAA2gAAAA8AAABkcnMvZG93bnJldi54bWxEj91qwkAUhO8LfYflCN6UumnVojEbCQXB&#10;3hSMPsAhe0yC2bMhu+bn7V2h0MthZr5hkv1oGtFT52rLCj4WEQjiwuqaSwWX8+F9A8J5ZI2NZVIw&#10;kYN9+vqSYKztwCfqc1+KAGEXo4LK+zaW0hUVGXQL2xIH72o7gz7IrpS6wyHATSM/o+hLGqw5LFTY&#10;0ndFxS2/GwXZas1j3V+Xb7/Dzz2/XfRU8lap+WzMdiA8jf4//Nc+agUreF4JN0CmD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xwgOxMMAAADaAAAADwAAAAAAAAAAAAAAAACf&#10;AgAAZHJzL2Rvd25yZXYueG1sUEsFBgAAAAAEAAQA9wAAAI8DAAAAAA==&#10;">
                  <v:imagedata r:id="rId62" o:title=""/>
                  <v:path arrowok="t"/>
                </v:shape>
                <v:rect id="Rectangle 30" o:spid="_x0000_s1028" style="position:absolute;width:9620;height:2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uwSx8EA&#10;AADbAAAADwAAAGRycy9kb3ducmV2LnhtbERPTWsCMRC9F/wPYQq9lJpVadGtUUQQPLXUevE2bMbN&#10;0s1kScZ1669vDkKPj/e9XA++VT3F1AQ2MBkXoIirYBuuDRy/dy9zUEmQLbaBycAvJVivRg9LLG24&#10;8hf1B6lVDuFUogEn0pVap8qRxzQOHXHmziF6lAxjrW3Eaw73rZ4WxZv22HBucNjR1lH1c7h4A4tb&#10;9Snz0L06aU6L2k8+zrF/Nubpcdi8gxIa5F98d++tgVlen7/kH6BX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7sEsfBAAAA2wAAAA8AAAAAAAAAAAAAAAAAmAIAAGRycy9kb3du&#10;cmV2LnhtbFBLBQYAAAAABAAEAPUAAACGAwAAAAA=&#10;" fillcolor="white [3212]" strokecolor="white [3212]" strokeweight="2pt"/>
                <w10:wrap type="tight"/>
              </v:group>
            </w:pict>
          </mc:Fallback>
        </mc:AlternateContent>
      </w:r>
      <w:r w:rsidR="007535FD">
        <w:rPr>
          <w:rFonts w:ascii="Times New Roman" w:hAnsi="Times New Roman" w:cs="Times New Roman"/>
          <w:noProof/>
          <w:sz w:val="24"/>
          <w:szCs w:val="24"/>
        </w:rPr>
        <w:pict>
          <v:shape id="_x0000_s1035" type="#_x0000_t75" style="position:absolute;left:0;text-align:left;margin-left:60.7pt;margin-top:12.6pt;width:61.7pt;height:13.75pt;z-index:251704320;mso-position-horizontal-relative:text;mso-position-vertical-relative:text">
            <v:imagedata r:id="rId54" o:title=""/>
          </v:shape>
          <o:OLEObject Type="Embed" ProgID="Equation.DSMT4" ShapeID="_x0000_s1035" DrawAspect="Content" ObjectID="_1475922670" r:id="rId63"/>
        </w:pict>
      </w:r>
    </w:p>
    <w:p w:rsidR="00C7306E" w:rsidRDefault="00BF7DF0" w:rsidP="004A3D9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DD5E42">
        <w:rPr>
          <w:rFonts w:ascii="Times New Roman" w:hAnsi="Times New Roman" w:cs="Times New Roman"/>
          <w:sz w:val="24"/>
          <w:szCs w:val="24"/>
        </w:rPr>
        <w:t>Yes or No</w:t>
      </w:r>
      <w:r w:rsidR="00C7306E">
        <w:rPr>
          <w:rFonts w:ascii="Times New Roman" w:hAnsi="Times New Roman" w:cs="Times New Roman"/>
          <w:sz w:val="24"/>
          <w:szCs w:val="24"/>
        </w:rPr>
        <w:tab/>
      </w:r>
      <w:r w:rsidR="00C7306E">
        <w:rPr>
          <w:rFonts w:ascii="Times New Roman" w:hAnsi="Times New Roman" w:cs="Times New Roman"/>
          <w:sz w:val="24"/>
          <w:szCs w:val="24"/>
        </w:rPr>
        <w:tab/>
      </w:r>
    </w:p>
    <w:p w:rsidR="00C7306E" w:rsidRDefault="00C7306E" w:rsidP="00C7306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7306E" w:rsidRDefault="00C7306E" w:rsidP="00C7306E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asoning: ________________________________________________</w:t>
      </w:r>
    </w:p>
    <w:p w:rsidR="00C7306E" w:rsidRDefault="00C7306E" w:rsidP="00C7306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7306E" w:rsidRDefault="007535FD" w:rsidP="00C7306E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6" type="#_x0000_t75" style="position:absolute;left:0;text-align:left;margin-left:49.3pt;margin-top:14.15pt;width:61.7pt;height:13.75pt;z-index:251705344;mso-position-horizontal-relative:text;mso-position-vertical-relative:text">
            <v:imagedata r:id="rId54" o:title=""/>
          </v:shape>
          <o:OLEObject Type="Embed" ProgID="Equation.DSMT4" ShapeID="_x0000_s1036" DrawAspect="Content" ObjectID="_1475922671" r:id="rId64"/>
        </w:pict>
      </w:r>
      <w:r w:rsidR="008E2FF1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9200" behindDoc="1" locked="0" layoutInCell="1" allowOverlap="1" wp14:anchorId="37607001" wp14:editId="09B5A7D0">
                <wp:simplePos x="0" y="0"/>
                <wp:positionH relativeFrom="column">
                  <wp:posOffset>600075</wp:posOffset>
                </wp:positionH>
                <wp:positionV relativeFrom="paragraph">
                  <wp:posOffset>78105</wp:posOffset>
                </wp:positionV>
                <wp:extent cx="1628775" cy="1238250"/>
                <wp:effectExtent l="0" t="0" r="9525" b="0"/>
                <wp:wrapTight wrapText="bothSides">
                  <wp:wrapPolygon edited="0">
                    <wp:start x="0" y="0"/>
                    <wp:lineTo x="0" y="21268"/>
                    <wp:lineTo x="21474" y="21268"/>
                    <wp:lineTo x="21474" y="332"/>
                    <wp:lineTo x="13895" y="0"/>
                    <wp:lineTo x="0" y="0"/>
                  </wp:wrapPolygon>
                </wp:wrapTight>
                <wp:docPr id="34" name="Group 3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28775" cy="1238250"/>
                          <a:chOff x="0" y="0"/>
                          <a:chExt cx="1628775" cy="1238250"/>
                        </a:xfrm>
                      </wpg:grpSpPr>
                      <pic:pic xmlns:pic="http://schemas.openxmlformats.org/drawingml/2006/picture">
                        <pic:nvPicPr>
                          <pic:cNvPr id="5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28575"/>
                            <a:ext cx="1628775" cy="1209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1" name="Rectangle 31"/>
                        <wps:cNvSpPr/>
                        <wps:spPr>
                          <a:xfrm>
                            <a:off x="38100" y="0"/>
                            <a:ext cx="962025" cy="2571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4" o:spid="_x0000_s1026" style="position:absolute;margin-left:47.25pt;margin-top:6.15pt;width:128.25pt;height:97.5pt;z-index:-251617280" coordsize="16287,1238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">
                <v:shape id="Picture 5" o:spid="_x0000_s1027" type="#_x0000_t75" style="position:absolute;top:285;width:16287;height:120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JJEFnCAAAA2gAAAA8AAABkcnMvZG93bnJldi54bWxEj8FqwzAQRO+F/oPYQm6N3ELa1IkSQsBg&#10;3EOo0w/YWGvL1FoZS7Xdv68CgRyHmXnDbPez7cRIg28dK3hZJiCIK6dbbhR8n7PnNQgfkDV2jknB&#10;H3nY7x4ftphqN/EXjWVoRISwT1GBCaFPpfSVIYt+6Xri6NVusBiiHBqpB5wi3HbyNUnepMWW44LB&#10;no6Gqp/y1yooaq6LU2PL4/sHG58fss/skim1eJoPGxCB5nAP39q5VrCC65V4A+TuH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ySRBZwgAAANoAAAAPAAAAAAAAAAAAAAAAAJ8C&#10;AABkcnMvZG93bnJldi54bWxQSwUGAAAAAAQABAD3AAAAjgMAAAAA&#10;">
                  <v:imagedata r:id="rId66" o:title=""/>
                  <v:path arrowok="t"/>
                </v:shape>
                <v:rect id="Rectangle 31" o:spid="_x0000_s1028" style="position:absolute;left:381;width:9620;height:2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C3XMQA&#10;AADbAAAADwAAAGRycy9kb3ducmV2LnhtbESPQUsDMRSE74L/ITyhF7HZbVHatWmRQqGniq0Xb4/N&#10;62Zx87Ikz+3WX28EweMwM98wq83oOzVQTG1gA+W0AEVcB9tyY+D9tHtYgEqCbLELTAaulGCzvr1Z&#10;YWXDhd9oOEqjMoRThQacSF9pnWpHHtM09MTZO4foUbKMjbYRLxnuOz0riiftseW84LCnraP68/jl&#10;DSy/61dZhP7RSfuxbHx5OMfh3pjJ3fjyDEpolP/wX3tvDcxL+P2Sf4Be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Ggt1zEAAAA2wAAAA8AAAAAAAAAAAAAAAAAmAIAAGRycy9k&#10;b3ducmV2LnhtbFBLBQYAAAAABAAEAPUAAACJAwAAAAA=&#10;" fillcolor="white [3212]" strokecolor="white [3212]" strokeweight="2pt"/>
                <w10:wrap type="tight"/>
              </v:group>
            </w:pict>
          </mc:Fallback>
        </mc:AlternateContent>
      </w:r>
    </w:p>
    <w:p w:rsidR="00C7306E" w:rsidRDefault="00E24064" w:rsidP="004A3D9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DD5E42">
        <w:rPr>
          <w:rFonts w:ascii="Times New Roman" w:hAnsi="Times New Roman" w:cs="Times New Roman"/>
          <w:sz w:val="24"/>
          <w:szCs w:val="24"/>
        </w:rPr>
        <w:t>Yes or No</w:t>
      </w:r>
      <w:r w:rsidR="00C7306E">
        <w:rPr>
          <w:rFonts w:ascii="Times New Roman" w:hAnsi="Times New Roman" w:cs="Times New Roman"/>
          <w:sz w:val="24"/>
          <w:szCs w:val="24"/>
        </w:rPr>
        <w:tab/>
      </w:r>
    </w:p>
    <w:p w:rsidR="00C7306E" w:rsidRDefault="00C7306E" w:rsidP="00C7306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7306E" w:rsidRDefault="00C7306E" w:rsidP="00C7306E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asoning: ________________________________________________</w:t>
      </w:r>
    </w:p>
    <w:p w:rsidR="00C7306E" w:rsidRDefault="00C7306E" w:rsidP="00C7306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3058F" w:rsidRDefault="006E625A" w:rsidP="00C7306E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1248" behindDoc="1" locked="0" layoutInCell="1" allowOverlap="1" wp14:anchorId="287E2465" wp14:editId="0A46F350">
                <wp:simplePos x="0" y="0"/>
                <wp:positionH relativeFrom="column">
                  <wp:posOffset>790575</wp:posOffset>
                </wp:positionH>
                <wp:positionV relativeFrom="paragraph">
                  <wp:posOffset>113030</wp:posOffset>
                </wp:positionV>
                <wp:extent cx="1514475" cy="876300"/>
                <wp:effectExtent l="0" t="0" r="9525" b="0"/>
                <wp:wrapTight wrapText="bothSides">
                  <wp:wrapPolygon edited="0">
                    <wp:start x="0" y="0"/>
                    <wp:lineTo x="0" y="5635"/>
                    <wp:lineTo x="543" y="21130"/>
                    <wp:lineTo x="21464" y="21130"/>
                    <wp:lineTo x="21464" y="0"/>
                    <wp:lineTo x="0" y="0"/>
                  </wp:wrapPolygon>
                </wp:wrapTight>
                <wp:docPr id="33" name="Group 3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514475" cy="876300"/>
                          <a:chOff x="0" y="0"/>
                          <a:chExt cx="1704975" cy="1057275"/>
                        </a:xfrm>
                      </wpg:grpSpPr>
                      <pic:pic xmlns:pic="http://schemas.openxmlformats.org/drawingml/2006/picture">
                        <pic:nvPicPr>
                          <pic:cNvPr id="6" name="Picture 6"/>
                          <pic:cNvPicPr>
                            <a:picLocks noChangeAspect="1"/>
                          </pic:cNvPicPr>
                        </pic:nvPicPr>
                        <pic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76200" y="0"/>
                            <a:ext cx="1628775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32" name="Rectangle 32"/>
                        <wps:cNvSpPr/>
                        <wps:spPr>
                          <a:xfrm>
                            <a:off x="0" y="0"/>
                            <a:ext cx="962025" cy="2571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Group 33" o:spid="_x0000_s1026" style="position:absolute;margin-left:62.25pt;margin-top:8.9pt;width:119.25pt;height:69pt;z-index:-251615232;mso-width-relative:margin;mso-height-relative:margin" coordsize="17049,10572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">
                <v:shape id="Picture 6" o:spid="_x0000_s1027" type="#_x0000_t75" style="position:absolute;left:762;width:16287;height:1057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Y/HFHCAAAA2gAAAA8AAABkcnMvZG93bnJldi54bWxEj9GKwjAURN8X/IdwBd/WVMGi1Sgiivqw&#10;sFY/4NJc22pzU5pY698bYWEfh5k5wyxWnalES40rLSsYDSMQxJnVJecKLufd9xSE88gaK8uk4EUO&#10;Vsve1wITbZ98ojb1uQgQdgkqKLyvEyldVpBBN7Q1cfCutjHog2xyqRt8Brip5DiKYmmw5LBQYE2b&#10;grJ7+jAKdHyc4Wg8vW0n2591e/9N93G+UWrQ79ZzEJ46/x/+ax+0ghg+V8INkMs3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2PxxRwgAAANoAAAAPAAAAAAAAAAAAAAAAAJ8C&#10;AABkcnMvZG93bnJldi54bWxQSwUGAAAAAAQABAD3AAAAjgMAAAAA&#10;">
                  <v:imagedata r:id="rId68" o:title=""/>
                  <v:path arrowok="t"/>
                </v:shape>
                <v:rect id="Rectangle 32" o:spid="_x0000_s1028" style="position:absolute;width:9620;height:257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IpK8QA&#10;AADbAAAADwAAAGRycy9kb3ducmV2LnhtbESPQUsDMRSE74L/ITzBi7TZVpR227RIQehJcfXi7bF5&#10;3SxuXpbkdbvtr28EweMwM98w6+3oOzVQTG1gA7NpAYq4DrblxsDX5+tkASoJssUuMBk4U4Lt5vZm&#10;jaUNJ/6goZJGZQinEg04kb7UOtWOPKZp6ImzdwjRo2QZG20jnjLcd3peFM/aY8t5wWFPO0f1T3X0&#10;BpaX+l0WoX9y0n4vGz97O8ThwZj7u/FlBUpolP/wX3tvDTzO4fdL/gF6c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yKSvEAAAA2wAAAA8AAAAAAAAAAAAAAAAAmAIAAGRycy9k&#10;b3ducmV2LnhtbFBLBQYAAAAABAAEAPUAAACJAwAAAAA=&#10;" fillcolor="white [3212]" strokecolor="white [3212]" strokeweight="2pt"/>
                <w10:wrap type="tight"/>
              </v:group>
            </w:pict>
          </mc:Fallback>
        </mc:AlternateContent>
      </w:r>
    </w:p>
    <w:p w:rsidR="00C7306E" w:rsidRDefault="007535FD" w:rsidP="004A3D9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37" type="#_x0000_t75" style="position:absolute;left:0;text-align:left;margin-left:49.3pt;margin-top:5pt;width:61.7pt;height:13.75pt;z-index:251706368;mso-position-horizontal-relative:text;mso-position-vertical-relative:text">
            <v:imagedata r:id="rId54" o:title=""/>
          </v:shape>
          <o:OLEObject Type="Embed" ProgID="Equation.DSMT4" ShapeID="_x0000_s1037" DrawAspect="Content" ObjectID="_1475922672" r:id="rId69"/>
        </w:pict>
      </w:r>
      <w:r w:rsidR="00E24064">
        <w:rPr>
          <w:rFonts w:ascii="Times New Roman" w:hAnsi="Times New Roman" w:cs="Times New Roman"/>
          <w:sz w:val="24"/>
          <w:szCs w:val="24"/>
        </w:rPr>
        <w:t xml:space="preserve">  </w:t>
      </w:r>
      <w:r w:rsidR="00DD5E42">
        <w:rPr>
          <w:rFonts w:ascii="Times New Roman" w:hAnsi="Times New Roman" w:cs="Times New Roman"/>
          <w:sz w:val="24"/>
          <w:szCs w:val="24"/>
        </w:rPr>
        <w:t>Yes or No</w:t>
      </w:r>
      <w:r w:rsidR="00C7306E">
        <w:rPr>
          <w:rFonts w:ascii="Times New Roman" w:hAnsi="Times New Roman" w:cs="Times New Roman"/>
          <w:sz w:val="24"/>
          <w:szCs w:val="24"/>
        </w:rPr>
        <w:tab/>
      </w:r>
      <w:r w:rsidR="00C7306E">
        <w:rPr>
          <w:rFonts w:ascii="Times New Roman" w:hAnsi="Times New Roman" w:cs="Times New Roman"/>
          <w:sz w:val="24"/>
          <w:szCs w:val="24"/>
        </w:rPr>
        <w:tab/>
      </w:r>
    </w:p>
    <w:p w:rsidR="00C7306E" w:rsidRDefault="00C7306E" w:rsidP="00C7306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C7306E" w:rsidRDefault="00C7306E" w:rsidP="00C7306E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asoning: ________________________________________________</w:t>
      </w:r>
    </w:p>
    <w:p w:rsidR="00C7306E" w:rsidRDefault="00C7306E" w:rsidP="00C7306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92B6E" w:rsidRPr="006E625A" w:rsidRDefault="006E625A" w:rsidP="004A3D9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1488" behindDoc="1" locked="0" layoutInCell="1" allowOverlap="1" wp14:anchorId="1362820E" wp14:editId="45240B5B">
                <wp:simplePos x="0" y="0"/>
                <wp:positionH relativeFrom="column">
                  <wp:posOffset>571500</wp:posOffset>
                </wp:positionH>
                <wp:positionV relativeFrom="paragraph">
                  <wp:posOffset>-118110</wp:posOffset>
                </wp:positionV>
                <wp:extent cx="1609725" cy="1152525"/>
                <wp:effectExtent l="0" t="0" r="9525" b="9525"/>
                <wp:wrapTight wrapText="bothSides">
                  <wp:wrapPolygon edited="0">
                    <wp:start x="0" y="0"/>
                    <wp:lineTo x="0" y="3927"/>
                    <wp:lineTo x="256" y="21421"/>
                    <wp:lineTo x="21472" y="21421"/>
                    <wp:lineTo x="21472" y="357"/>
                    <wp:lineTo x="17127" y="0"/>
                    <wp:lineTo x="0" y="0"/>
                  </wp:wrapPolygon>
                </wp:wrapTight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9725" cy="1152525"/>
                          <a:chOff x="0" y="0"/>
                          <a:chExt cx="1609725" cy="1152525"/>
                        </a:xfrm>
                      </wpg:grpSpPr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>
                          <a:blip r:embed="rId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7150" y="38100"/>
                            <a:ext cx="1552575" cy="1114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41" name="Rectangle 41"/>
                        <wps:cNvSpPr/>
                        <wps:spPr>
                          <a:xfrm>
                            <a:off x="0" y="0"/>
                            <a:ext cx="1238250" cy="1905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2" o:spid="_x0000_s1026" style="position:absolute;margin-left:45pt;margin-top:-9.3pt;width:126.75pt;height:90.75pt;z-index:-251604992" coordsize="16097,11525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">
                <v:shape id="Picture 14" o:spid="_x0000_s1027" type="#_x0000_t75" style="position:absolute;left:571;top:381;width:15526;height:1114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LeUezCAAAA2wAAAA8AAABkcnMvZG93bnJldi54bWxET0trAjEQvhf8D2EEbzVrLVpWoyxFaw89&#10;+Cilx3EzbhY3kyVJdfvvm4LgbT6+58yXnW3EhXyoHSsYDTMQxKXTNVcKPg/rxxcQISJrbByTgl8K&#10;sFz0HuaYa3flHV32sRIphEOOCkyMbS5lKA1ZDEPXEifu5LzFmKCvpPZ4TeG2kU9ZNpEWa04NBlt6&#10;NVSe9z9WQWs+zGj7XXg0X2+6WI03x+l0o9Sg3xUzEJG6eBff3O86zX+G/1/SAXLx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y3lHswgAAANsAAAAPAAAAAAAAAAAAAAAAAJ8C&#10;AABkcnMvZG93bnJldi54bWxQSwUGAAAAAAQABAD3AAAAjgMAAAAA&#10;">
                  <v:imagedata r:id="rId71" o:title=""/>
                  <v:path arrowok="t"/>
                </v:shape>
                <v:rect id="Rectangle 41" o:spid="_x0000_s1028" style="position:absolute;width:12382;height:190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bEIcQA&#10;AADbAAAADwAAAGRycy9kb3ducmV2LnhtbESPQUsDMRSE74L/ITyhF7HZLVXatWmRQqGniq0Xb4/N&#10;62Zx87Ikz+3WX28EweMwM98wq83oOzVQTG1gA+W0AEVcB9tyY+D9tHtYgEqCbLELTAaulGCzvr1Z&#10;YWXDhd9oOEqjMoRThQacSF9pnWpHHtM09MTZO4foUbKMjbYRLxnuOz0riiftseW84LCnraP68/jl&#10;DSy/61dZhP7RSfuxbHx5OMfh3pjJ3fjyDEpolP/wX3tvDcxL+P2Sf4Be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mmxCHEAAAA2wAAAA8AAAAAAAAAAAAAAAAAmAIAAGRycy9k&#10;b3ducmV2LnhtbFBLBQYAAAAABAAEAPUAAACJAwAAAAA=&#10;" fillcolor="white [3212]" strokecolor="white [3212]" strokeweight="2pt"/>
                <w10:wrap type="tight"/>
              </v:group>
            </w:pict>
          </mc:Fallback>
        </mc:AlternateContent>
      </w:r>
      <w:r w:rsidR="007535FD">
        <w:rPr>
          <w:rFonts w:ascii="Times New Roman" w:hAnsi="Times New Roman" w:cs="Times New Roman"/>
          <w:noProof/>
          <w:sz w:val="24"/>
          <w:szCs w:val="24"/>
        </w:rPr>
        <w:pict>
          <v:shape id="_x0000_s1039" type="#_x0000_t75" style="position:absolute;left:0;text-align:left;margin-left:48.75pt;margin-top:-4.4pt;width:109.45pt;height:15.8pt;z-index:251708416;mso-position-horizontal-relative:text;mso-position-vertical-relative:text">
            <v:imagedata r:id="rId72" o:title=""/>
          </v:shape>
          <o:OLEObject Type="Embed" ProgID="Equation.DSMT4" ShapeID="_x0000_s1039" DrawAspect="Content" ObjectID="_1475922673" r:id="rId73"/>
        </w:pict>
      </w:r>
      <w:r w:rsidR="00592B6E" w:rsidRPr="006E625A">
        <w:rPr>
          <w:rFonts w:ascii="Times New Roman" w:hAnsi="Times New Roman" w:cs="Times New Roman"/>
          <w:sz w:val="24"/>
          <w:szCs w:val="24"/>
        </w:rPr>
        <w:t xml:space="preserve"> </w:t>
      </w:r>
      <w:r w:rsidR="000A390C" w:rsidRPr="006E625A">
        <w:rPr>
          <w:rFonts w:ascii="Times New Roman" w:hAnsi="Times New Roman" w:cs="Times New Roman"/>
          <w:sz w:val="24"/>
          <w:szCs w:val="24"/>
        </w:rPr>
        <w:t>Yes or No</w:t>
      </w:r>
      <w:r w:rsidR="00592B6E" w:rsidRPr="006E625A">
        <w:rPr>
          <w:rFonts w:ascii="Times New Roman" w:hAnsi="Times New Roman" w:cs="Times New Roman"/>
          <w:sz w:val="24"/>
          <w:szCs w:val="24"/>
        </w:rPr>
        <w:tab/>
      </w:r>
      <w:r w:rsidR="00592B6E" w:rsidRPr="006E625A">
        <w:rPr>
          <w:rFonts w:ascii="Times New Roman" w:hAnsi="Times New Roman" w:cs="Times New Roman"/>
          <w:sz w:val="24"/>
          <w:szCs w:val="24"/>
        </w:rPr>
        <w:tab/>
      </w:r>
    </w:p>
    <w:p w:rsidR="00592B6E" w:rsidRDefault="00592B6E" w:rsidP="00592B6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92B6E" w:rsidRDefault="00592B6E" w:rsidP="00592B6E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asoning: ________________________________________________</w:t>
      </w:r>
    </w:p>
    <w:p w:rsidR="00592B6E" w:rsidRPr="00DC6E2B" w:rsidRDefault="001010E9" w:rsidP="00DC6E2B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12512" behindDoc="1" locked="0" layoutInCell="1" allowOverlap="1" wp14:anchorId="3830AA16" wp14:editId="3DF9EE20">
                <wp:simplePos x="0" y="0"/>
                <wp:positionH relativeFrom="column">
                  <wp:posOffset>571500</wp:posOffset>
                </wp:positionH>
                <wp:positionV relativeFrom="paragraph">
                  <wp:posOffset>203200</wp:posOffset>
                </wp:positionV>
                <wp:extent cx="1695450" cy="1162050"/>
                <wp:effectExtent l="0" t="0" r="0" b="0"/>
                <wp:wrapTight wrapText="bothSides">
                  <wp:wrapPolygon edited="0">
                    <wp:start x="485" y="0"/>
                    <wp:lineTo x="0" y="354"/>
                    <wp:lineTo x="0" y="4957"/>
                    <wp:lineTo x="485" y="21246"/>
                    <wp:lineTo x="21357" y="21246"/>
                    <wp:lineTo x="21357" y="0"/>
                    <wp:lineTo x="485" y="0"/>
                  </wp:wrapPolygon>
                </wp:wrapTight>
                <wp:docPr id="5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95450" cy="1162050"/>
                          <a:chOff x="0" y="0"/>
                          <a:chExt cx="1695450" cy="1162050"/>
                        </a:xfrm>
                      </wpg:grpSpPr>
                      <wpg:grpSp>
                        <wpg:cNvPr id="10" name="Group 10"/>
                        <wpg:cNvGrpSpPr/>
                        <wpg:grpSpPr>
                          <a:xfrm>
                            <a:off x="66675" y="0"/>
                            <a:ext cx="1628775" cy="1162050"/>
                            <a:chOff x="0" y="0"/>
                            <a:chExt cx="1628775" cy="1162050"/>
                          </a:xfrm>
                        </wpg:grpSpPr>
                        <pic:pic xmlns:pic="http://schemas.openxmlformats.org/drawingml/2006/picture">
                          <pic:nvPicPr>
                            <pic:cNvPr id="15" name="Picture 15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628775" cy="1162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7" name="Rectangle 7"/>
                          <wps:cNvSpPr/>
                          <wps:spPr>
                            <a:xfrm>
                              <a:off x="876300" y="0"/>
                              <a:ext cx="485775" cy="24765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3" name="Rectangle 43"/>
                        <wps:cNvSpPr/>
                        <wps:spPr>
                          <a:xfrm>
                            <a:off x="0" y="9525"/>
                            <a:ext cx="895350" cy="2381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1" o:spid="_x0000_s1026" style="position:absolute;margin-left:45pt;margin-top:16pt;width:133.5pt;height:91.5pt;z-index:-251603968" coordsize="16954,1162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">
                <v:group id="Group 10" o:spid="_x0000_s1027" style="position:absolute;left:666;width:16288;height:11620" coordsize="16287,1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<v:shape id="Picture 15" o:spid="_x0000_s1028" type="#_x0000_t75" style="position:absolute;width:16287;height:116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OvFzqTBAAAA2wAAAA8AAABkcnMvZG93bnJldi54bWxET99rwjAQfhf8H8IJvmlqwSHVKEVQBjqG&#10;3ebz0dzasuZSkqxW//plMNjbfXw/b7MbTCt6cr6xrGAxT0AQl1Y3XCl4fzvMViB8QNbYWiYFd/Kw&#10;245HG8y0vfGF+iJUIoawz1BBHUKXSenLmgz6ue2II/dpncEQoaukdniL4aaVaZI8SYMNx4YaO9rX&#10;VH4V30bBa1qc0nNeub50HzZ/oSM92qtS08mQr0EEGsK/+M/9rOP8Jfz+Eg+Q2x8A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OvFzqTBAAAA2wAAAA8AAAAAAAAAAAAAAAAAnwIA&#10;AGRycy9kb3ducmV2LnhtbFBLBQYAAAAABAAEAPcAAACNAwAAAAA=&#10;">
                    <v:imagedata r:id="rId75" o:title=""/>
                    <v:path arrowok="t"/>
                  </v:shape>
                  <v:rect id="Rectangle 7" o:spid="_x0000_s1029" style="position:absolute;left:8763;width:4857;height:24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Mu9cMA&#10;AADaAAAADwAAAGRycy9kb3ducmV2LnhtbESPQWsCMRSE74X+h/AKXkrNKrTV1ShFEDy1VHvp7bF5&#10;bhY3L0vyuq799U1B8DjMzDfMcj34VvUUUxPYwGRcgCKugm24NvB12D7NQCVBttgGJgMXSrBe3d8t&#10;sbThzJ/U76VWGcKpRANOpCu1TpUjj2kcOuLsHUP0KFnGWtuI5wz3rZ4WxYv22HBecNjRxlF12v94&#10;A/Pf6kNmoXt20nzPaz95P8b+0ZjRw/C2ACU0yC18be+sgVf4v5JvgF7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tMu9cMAAADaAAAADwAAAAAAAAAAAAAAAACYAgAAZHJzL2Rv&#10;d25yZXYueG1sUEsFBgAAAAAEAAQA9QAAAIgDAAAAAA==&#10;" fillcolor="white [3212]" strokecolor="white [3212]" strokeweight="2pt"/>
                </v:group>
                <v:rect id="Rectangle 43" o:spid="_x0000_s1030" style="position:absolute;top:95;width:8953;height:238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j/zcUA&#10;AADbAAAADwAAAGRycy9kb3ducmV2LnhtbESPT2sCMRTE74V+h/CEXopm7R/R1SilUPBkqe3F22Pz&#10;3CxuXpbkdd366Ruh0OMwM79hVpvBt6qnmJrABqaTAhRxFWzDtYGvz7fxHFQSZIttYDLwQwk269ub&#10;FZY2nPmD+r3UKkM4lWjAiXSl1qly5DFNQkecvWOIHiXLWGsb8ZzhvtUPRTHTHhvOCw47enVUnfbf&#10;3sDiUr3LPHTPTprDovbT3TH298bcjYaXJSihQf7Df+2tNfD0CNcv+Qfo9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GOP/NxQAAANsAAAAPAAAAAAAAAAAAAAAAAJgCAABkcnMv&#10;ZG93bnJldi54bWxQSwUGAAAAAAQABAD1AAAAigMAAAAA&#10;" fillcolor="white [3212]" strokecolor="white [3212]" strokeweight="2pt"/>
                <w10:wrap type="tight"/>
              </v:group>
            </w:pict>
          </mc:Fallback>
        </mc:AlternateContent>
      </w:r>
      <w:r w:rsidR="007535FD">
        <w:rPr>
          <w:noProof/>
        </w:rPr>
        <w:pict>
          <v:shape id="_x0000_s1042" type="#_x0000_t75" style="position:absolute;margin-left:40.5pt;margin-top:15.7pt;width:123pt;height:19pt;z-index:251723776;mso-position-horizontal-relative:text;mso-position-vertical-relative:text">
            <v:imagedata r:id="rId76" o:title=""/>
          </v:shape>
          <o:OLEObject Type="Embed" ProgID="Equation.DSMT4" ShapeID="_x0000_s1042" DrawAspect="Content" ObjectID="_1475922674" r:id="rId77"/>
        </w:pict>
      </w:r>
    </w:p>
    <w:p w:rsidR="00592B6E" w:rsidRDefault="00592B6E" w:rsidP="004A3D9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A390C">
        <w:rPr>
          <w:rFonts w:ascii="Times New Roman" w:hAnsi="Times New Roman" w:cs="Times New Roman"/>
          <w:sz w:val="24"/>
          <w:szCs w:val="24"/>
        </w:rPr>
        <w:t>Yes or No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:rsidR="00592B6E" w:rsidRDefault="00592B6E" w:rsidP="00592B6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592B6E" w:rsidRDefault="00592B6E" w:rsidP="00592B6E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asoning: ________________________________________________</w:t>
      </w:r>
    </w:p>
    <w:p w:rsidR="00592B6E" w:rsidRDefault="00592B6E" w:rsidP="00592B6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0E4F4D" w:rsidRDefault="000E4F4D" w:rsidP="00592B6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B231F" w:rsidRDefault="007535FD" w:rsidP="00592B6E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pict>
          <v:shape id="_x0000_s1041" type="#_x0000_t75" style="position:absolute;left:0;text-align:left;margin-left:40.5pt;margin-top:15pt;width:123pt;height:19pt;z-index:251722752;mso-position-horizontal-relative:text;mso-position-vertical-relative:text">
            <v:imagedata r:id="rId76" o:title=""/>
          </v:shape>
          <o:OLEObject Type="Embed" ProgID="Equation.DSMT4" ShapeID="_x0000_s1041" DrawAspect="Content" ObjectID="_1475922675" r:id="rId78"/>
        </w:pict>
      </w:r>
    </w:p>
    <w:p w:rsidR="00592B6E" w:rsidRPr="004D4FEE" w:rsidRDefault="006E625A" w:rsidP="004A3D9B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4560" behindDoc="1" locked="0" layoutInCell="1" allowOverlap="1" wp14:anchorId="3AEA8538" wp14:editId="52057EFF">
                <wp:simplePos x="0" y="0"/>
                <wp:positionH relativeFrom="column">
                  <wp:posOffset>533400</wp:posOffset>
                </wp:positionH>
                <wp:positionV relativeFrom="paragraph">
                  <wp:posOffset>202565</wp:posOffset>
                </wp:positionV>
                <wp:extent cx="1657350" cy="1047750"/>
                <wp:effectExtent l="0" t="0" r="0" b="0"/>
                <wp:wrapTight wrapText="bothSides">
                  <wp:wrapPolygon edited="0">
                    <wp:start x="0" y="0"/>
                    <wp:lineTo x="0" y="21207"/>
                    <wp:lineTo x="21352" y="21207"/>
                    <wp:lineTo x="21352" y="0"/>
                    <wp:lineTo x="0" y="0"/>
                  </wp:wrapPolygon>
                </wp:wrapTight>
                <wp:docPr id="50" name="Group 5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57350" cy="1047750"/>
                          <a:chOff x="0" y="0"/>
                          <a:chExt cx="1657350" cy="1047750"/>
                        </a:xfrm>
                      </wpg:grpSpPr>
                      <wpg:grpSp>
                        <wpg:cNvPr id="9" name="Group 9"/>
                        <wpg:cNvGrpSpPr/>
                        <wpg:grpSpPr>
                          <a:xfrm>
                            <a:off x="28575" y="0"/>
                            <a:ext cx="1628775" cy="1047750"/>
                            <a:chOff x="0" y="0"/>
                            <a:chExt cx="1628775" cy="1047750"/>
                          </a:xfrm>
                        </wpg:grpSpPr>
                        <pic:pic xmlns:pic="http://schemas.openxmlformats.org/drawingml/2006/picture">
                          <pic:nvPicPr>
                            <pic:cNvPr id="16" name="Picture 1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7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0" y="0"/>
                              <a:ext cx="1628775" cy="1047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wps:wsp>
                          <wps:cNvPr id="8" name="Rectangle 8"/>
                          <wps:cNvSpPr/>
                          <wps:spPr>
                            <a:xfrm>
                              <a:off x="933450" y="0"/>
                              <a:ext cx="485775" cy="24765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4" name="Rectangle 44"/>
                        <wps:cNvSpPr/>
                        <wps:spPr>
                          <a:xfrm>
                            <a:off x="0" y="9525"/>
                            <a:ext cx="895350" cy="2381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0" o:spid="_x0000_s1026" style="position:absolute;margin-left:42pt;margin-top:15.95pt;width:130.5pt;height:82.5pt;z-index:-251601920" coordsize="16573,1047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">
                <v:group id="Group 9" o:spid="_x0000_s1027" style="position:absolute;left:285;width:16288;height:10477" coordsize="16287,104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shape id="Picture 16" o:spid="_x0000_s1028" type="#_x0000_t75" style="position:absolute;width:16287;height:1047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9KHWbCAAAA2wAAAA8AAABkcnMvZG93bnJldi54bWxET01rwkAQvRf6H5YReqsbPUhJXcVaCi2F&#10;Sq2CxzE7ZlOzsyE7NfHfu0LB2zze50znva/VidpYBTYwGmagiItgKy4NbH7eHp9ARUG2WAcmA2eK&#10;MJ/d300xt6HjbzqtpVQphGOOBpxIk2sdC0ce4zA0xIk7hNajJNiW2rbYpXBf63GWTbTHilODw4aW&#10;jorj+s8beDmsUHaf+4Wj39ePvht/bWshYx4G/eIZlFAvN/G/+92m+RO4/pIO0LML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PSh1mwgAAANsAAAAPAAAAAAAAAAAAAAAAAJ8C&#10;AABkcnMvZG93bnJldi54bWxQSwUGAAAAAAQABAD3AAAAjgMAAAAA&#10;">
                    <v:imagedata r:id="rId80" o:title=""/>
                    <v:path arrowok="t"/>
                  </v:shape>
                  <v:rect id="Rectangle 8" o:spid="_x0000_s1029" style="position:absolute;left:9334;width:4858;height:24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y6h8AA&#10;AADaAAAADwAAAGRycy9kb3ducmV2LnhtbERPTWsCMRC9C/6HMIVepGYttKxbo4hQ6MlS9eJt2Iyb&#10;pZvJkozrtr/eHAo9Pt73ajP6Tg0UUxvYwGJegCKug225MXA6vj+VoJIgW+wCk4EfSrBZTycrrGy4&#10;8RcNB2lUDuFUoQEn0ldap9qRxzQPPXHmLiF6lAxjo23EWw73nX4uilftseXc4LCnnaP6+3D1Bpa/&#10;9aeUoX9x0p6XjV/sL3GYGfP4MG7fQAmN8i/+c39YA3lrvpJvgF7f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0y6h8AAAADaAAAADwAAAAAAAAAAAAAAAACYAgAAZHJzL2Rvd25y&#10;ZXYueG1sUEsFBgAAAAAEAAQA9QAAAIUDAAAAAA==&#10;" fillcolor="white [3212]" strokecolor="white [3212]" strokeweight="2pt"/>
                </v:group>
                <v:rect id="Rectangle 44" o:spid="_x0000_s1030" style="position:absolute;top:95;width:8953;height:238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FnucQA&#10;AADbAAAADwAAAGRycy9kb3ducmV2LnhtbESPQWsCMRSE74X+h/AKXopmFVt0NUopCJ4qtb309tg8&#10;N0s3L0vyuq7++kYo9DjMzDfMejv4VvUUUxPYwHRSgCKugm24NvD5sRsvQCVBttgGJgMXSrDd3N+t&#10;sbThzO/UH6VWGcKpRANOpCu1TpUjj2kSOuLsnUL0KFnGWtuI5wz3rZ4VxbP22HBecNjRq6Pq+/jj&#10;DSyv1UEWoXty0nwtaz99O8X+0ZjRw/CyAiU0yH/4r723BuZzuH3JP0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nRZ7nEAAAA2wAAAA8AAAAAAAAAAAAAAAAAmAIAAGRycy9k&#10;b3ducmV2LnhtbFBLBQYAAAAABAAEAPUAAACJAwAAAAA=&#10;" fillcolor="white [3212]" strokecolor="white [3212]" strokeweight="2pt"/>
                <w10:wrap type="tight"/>
              </v:group>
            </w:pict>
          </mc:Fallback>
        </mc:AlternateContent>
      </w:r>
      <w:r w:rsidR="00592B6E" w:rsidRPr="004D4FEE">
        <w:rPr>
          <w:rFonts w:ascii="Times New Roman" w:hAnsi="Times New Roman" w:cs="Times New Roman"/>
          <w:sz w:val="24"/>
          <w:szCs w:val="24"/>
        </w:rPr>
        <w:t xml:space="preserve">  </w:t>
      </w:r>
      <w:r w:rsidR="002330FA">
        <w:rPr>
          <w:rFonts w:ascii="Times New Roman" w:hAnsi="Times New Roman" w:cs="Times New Roman"/>
          <w:sz w:val="24"/>
          <w:szCs w:val="24"/>
        </w:rPr>
        <w:tab/>
      </w:r>
      <w:r w:rsidR="002330FA">
        <w:rPr>
          <w:rFonts w:ascii="Times New Roman" w:hAnsi="Times New Roman" w:cs="Times New Roman"/>
          <w:sz w:val="24"/>
          <w:szCs w:val="24"/>
        </w:rPr>
        <w:tab/>
      </w:r>
      <w:r w:rsidR="002330FA">
        <w:rPr>
          <w:rFonts w:ascii="Times New Roman" w:hAnsi="Times New Roman" w:cs="Times New Roman"/>
          <w:sz w:val="24"/>
          <w:szCs w:val="24"/>
        </w:rPr>
        <w:tab/>
      </w:r>
      <w:r w:rsidR="002330FA">
        <w:rPr>
          <w:rFonts w:ascii="Times New Roman" w:hAnsi="Times New Roman" w:cs="Times New Roman"/>
          <w:sz w:val="24"/>
          <w:szCs w:val="24"/>
        </w:rPr>
        <w:tab/>
        <w:t>Yes or No</w:t>
      </w:r>
    </w:p>
    <w:p w:rsidR="00592B6E" w:rsidRDefault="00592B6E" w:rsidP="00592B6E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easoning: ________________________________________________</w:t>
      </w:r>
    </w:p>
    <w:p w:rsidR="00592B6E" w:rsidRDefault="00592B6E" w:rsidP="00592B6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D4FEE" w:rsidRDefault="004D4FEE" w:rsidP="00592B6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8063CA" w:rsidRPr="008063CA" w:rsidRDefault="008063CA" w:rsidP="008063CA">
      <w:pPr>
        <w:pStyle w:val="ListParagraph"/>
        <w:numPr>
          <w:ilvl w:val="0"/>
          <w:numId w:val="5"/>
        </w:numPr>
        <w:spacing w:after="0" w:line="360" w:lineRule="auto"/>
        <w:rPr>
          <w:b/>
          <w:noProof/>
        </w:rPr>
      </w:pPr>
      <w:r>
        <w:rPr>
          <w:noProof/>
          <w:sz w:val="20"/>
        </w:rPr>
        <w:lastRenderedPageBreak/>
        <mc:AlternateContent>
          <mc:Choice Requires="wpg">
            <w:drawing>
              <wp:anchor distT="0" distB="0" distL="114300" distR="114300" simplePos="0" relativeHeight="251771904" behindDoc="0" locked="0" layoutInCell="1" allowOverlap="1" wp14:anchorId="62F5D2D8" wp14:editId="0BA690EC">
                <wp:simplePos x="0" y="0"/>
                <wp:positionH relativeFrom="column">
                  <wp:posOffset>3792855</wp:posOffset>
                </wp:positionH>
                <wp:positionV relativeFrom="paragraph">
                  <wp:posOffset>184150</wp:posOffset>
                </wp:positionV>
                <wp:extent cx="1398905" cy="730885"/>
                <wp:effectExtent l="40005" t="55245" r="37465" b="52070"/>
                <wp:wrapNone/>
                <wp:docPr id="90" name="Group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98905" cy="730885"/>
                          <a:chOff x="7519" y="8698"/>
                          <a:chExt cx="2203" cy="1151"/>
                        </a:xfrm>
                      </wpg:grpSpPr>
                      <wps:wsp>
                        <wps:cNvPr id="91" name="Line 55"/>
                        <wps:cNvCnPr/>
                        <wps:spPr bwMode="auto">
                          <a:xfrm flipV="1">
                            <a:off x="7519" y="8769"/>
                            <a:ext cx="210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56"/>
                        <wps:cNvCnPr/>
                        <wps:spPr bwMode="auto">
                          <a:xfrm>
                            <a:off x="8312" y="8698"/>
                            <a:ext cx="1410" cy="8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57"/>
                        <wps:cNvCnPr/>
                        <wps:spPr bwMode="auto">
                          <a:xfrm>
                            <a:off x="7594" y="9063"/>
                            <a:ext cx="1295" cy="7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7770" y="9240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63CA" w:rsidRDefault="008063CA" w:rsidP="008063CA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9077" y="8877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63CA" w:rsidRDefault="008063CA" w:rsidP="008063CA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8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8777" y="9042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63CA" w:rsidRDefault="008063CA" w:rsidP="008063C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8316" y="9261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63CA" w:rsidRDefault="008063CA" w:rsidP="008063C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0" name="Line 62"/>
                        <wps:cNvCnPr/>
                        <wps:spPr bwMode="auto">
                          <a:xfrm>
                            <a:off x="8156" y="9389"/>
                            <a:ext cx="510" cy="3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Line 63"/>
                        <wps:cNvCnPr/>
                        <wps:spPr bwMode="auto">
                          <a:xfrm>
                            <a:off x="8953" y="9075"/>
                            <a:ext cx="510" cy="3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0" o:spid="_x0000_s1026" style="position:absolute;left:0;text-align:left;margin-left:298.65pt;margin-top:14.5pt;width:110.15pt;height:57.55pt;z-index:251771904" coordorigin="7519,8698" coordsize="2203,11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">
                <v:line id="Line 55" o:spid="_x0000_s1027" style="position:absolute;flip:y;visibility:visible;mso-wrap-style:square" from="7519,8769" to="9619,9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xfb8QAAADbAAAADwAAAGRycy9kb3ducmV2LnhtbESPT2vCQBTE7wW/w/IEL0U3WigxuopW&#10;A4VejH/uj+wzCWbfLtmtpt++Wyh4HGbmN8xy3ZtW3KnzjWUF00kCgri0uuFKwfmUj1MQPiBrbC2T&#10;gh/ysF4NXpaYafvggu7HUIkIYZ+hgjoEl0npy5oM+ol1xNG72s5giLKrpO7wEeGmlbMkeZcGG44L&#10;NTr6qKm8Hb+Ngte3/c65NM3zYmebg7vsi+3XWanRsN8sQATqwzP83/7UCuZT+PsSf4Bc/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PF9vxAAAANsAAAAPAAAAAAAAAAAA&#10;AAAAAKECAABkcnMvZG93bnJldi54bWxQSwUGAAAAAAQABAD5AAAAkgMAAAAA&#10;">
                  <v:stroke startarrow="block" endarrow="block"/>
                </v:line>
                <v:line id="Line 56" o:spid="_x0000_s1028" style="position:absolute;visibility:visible;mso-wrap-style:square" from="8312,8698" to="9722,9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72ZLMMAAADbAAAADwAAAGRycy9kb3ducmV2LnhtbESPQWvCQBSE7wX/w/IEb7oxh6LRVUrB&#10;kksRrfT8mn0m0ezbmN1m0/56Vyj0OMzMN8x6O5hG9NS52rKC+SwBQVxYXXOp4PSxmy5AOI+ssbFM&#10;Cn7IwXYzelpjpm3gA/VHX4oIYZehgsr7NpPSFRUZdDPbEkfvbDuDPsqulLrDEOGmkWmSPEuDNceF&#10;Clt6rai4Hr+NgiT8vsmLzOt+n7/fQvsVPtNbUGoyHl5WIDwN/j/81861gmUKjy/xB8jN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+9mSzDAAAA2wAAAA8AAAAAAAAAAAAA&#10;AAAAoQIAAGRycy9kb3ducmV2LnhtbFBLBQYAAAAABAAEAPkAAACRAwAAAAA=&#10;">
                  <v:stroke startarrow="block" endarrow="block"/>
                </v:line>
                <v:line id="Line 57" o:spid="_x0000_s1029" style="position:absolute;visibility:visible;mso-wrap-style:square" from="7594,9063" to="8889,9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E8t8QAAADbAAAADwAAAGRycy9kb3ducmV2LnhtbESPQWvCQBSE7wX/w/KE3pqNCqVNXUUE&#10;JZciVen5NftMotm3MbtmY399t1DocZiZb5j5cjCN6KlztWUFkyQFQVxYXXOp4HjYPL2AcB5ZY2OZ&#10;FNzJwXIxephjpm3gD+r3vhQRwi5DBZX3bSalKyoy6BLbEkfvZDuDPsqulLrDEOGmkdM0fZYGa44L&#10;Fba0rqi47G9GQRq+t/Is87rf5e/X0H6Fz+k1KPU4HlZvIDwN/j/81861gtcZ/H6JP0Au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8Ty3xAAAANsAAAAPAAAAAAAAAAAA&#10;AAAAAKECAABkcnMvZG93bnJldi54bWxQSwUGAAAAAAQABAD5AAAAkgMAAAAA&#10;">
                  <v:stroke startarrow="block"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58" o:spid="_x0000_s1030" type="#_x0000_t202" style="position:absolute;left:7770;top:9240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jQoM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jQoMMAAADbAAAADwAAAAAAAAAAAAAAAACYAgAAZHJzL2Rv&#10;d25yZXYueG1sUEsFBgAAAAAEAAQA9QAAAIgDAAAAAA==&#10;" filled="f" stroked="f">
                  <v:textbox>
                    <w:txbxContent>
                      <w:p w:rsidR="008063CA" w:rsidRDefault="008063CA" w:rsidP="008063CA">
                        <w:r>
                          <w:t>1</w:t>
                        </w:r>
                      </w:p>
                    </w:txbxContent>
                  </v:textbox>
                </v:shape>
                <v:shape id="Text Box 59" o:spid="_x0000_s1031" type="#_x0000_t202" style="position:absolute;left:9077;top:8877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R1O8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SR1O8MAAADbAAAADwAAAAAAAAAAAAAAAACYAgAAZHJzL2Rv&#10;d25yZXYueG1sUEsFBgAAAAAEAAQA9QAAAIgDAAAAAA==&#10;" filled="f" stroked="f">
                  <v:textbox>
                    <w:txbxContent>
                      <w:p w:rsidR="008063CA" w:rsidRDefault="008063CA" w:rsidP="008063CA">
                        <w:r>
                          <w:t>2</w:t>
                        </w:r>
                      </w:p>
                    </w:txbxContent>
                  </v:textbox>
                </v:shape>
                <v:shape id="Text Box 60" o:spid="_x0000_s1032" type="#_x0000_t202" style="position:absolute;left:8777;top:9042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NBxwL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Wv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k0HHAvwAAANwAAAAPAAAAAAAAAAAAAAAAAJgCAABkcnMvZG93bnJl&#10;di54bWxQSwUGAAAAAAQABAD1AAAAhAMAAAAA&#10;" filled="f" stroked="f">
                  <v:textbox>
                    <w:txbxContent>
                      <w:p w:rsidR="008063CA" w:rsidRDefault="008063CA" w:rsidP="008063CA"/>
                    </w:txbxContent>
                  </v:textbox>
                </v:shape>
                <v:shape id="Text Box 61" o:spid="_x0000_s1033" type="#_x0000_t202" style="position:absolute;left:8316;top:9261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5zUW8MA&#10;AADcAAAADwAAAGRycy9kb3ducmV2LnhtbESPQYvCMBSE7wv+h/AEb2uiuItWo4gieFpZVwVvj+bZ&#10;FpuX0kRb/70RhD0OM/MNM1u0thR3qn3hWMOgr0AQp84UnGk4/G0+xyB8QDZYOiYND/KwmHc+ZpgY&#10;1/Av3fchExHCPkENeQhVIqVPc7Lo+64ijt7F1RZDlHUmTY1NhNtSDpX6lhYLjgs5VrTKKb3ub1bD&#10;8edyPo3ULlvbr6pxrZJsJ1LrXrddTkEEasN/+N3eGg3D8QReZ+IRkPM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5zUW8MAAADcAAAADwAAAAAAAAAAAAAAAACYAgAAZHJzL2Rv&#10;d25yZXYueG1sUEsFBgAAAAAEAAQA9QAAAIgDAAAAAA==&#10;" filled="f" stroked="f">
                  <v:textbox>
                    <w:txbxContent>
                      <w:p w:rsidR="008063CA" w:rsidRDefault="008063CA" w:rsidP="008063CA"/>
                    </w:txbxContent>
                  </v:textbox>
                </v:shape>
                <v:line id="Line 62" o:spid="_x0000_s1034" style="position:absolute;visibility:visible;mso-wrap-style:square" from="8156,9389" to="8666,9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4kscIAAADcAAAADwAAAGRycy9kb3ducmV2LnhtbERPTWvCMBi+C/sP4R1401QPajujjJXB&#10;DlPwA8+vzbumrHlTmqxm/94cBI8Pz/d6G20rBup941jBbJqBIK6cbrhWcD59TlYgfEDW2DomBf/k&#10;Ybt5Ga2x0O7GBxqOoRYphH2BCkwIXSGlrwxZ9FPXESfux/UWQ4J9LXWPtxRuWznPsoW02HBqMNjR&#10;h6Hq9/hnFSxNeZBLWX6f9uXQzPK4i5drrtT4Nb6/gQgUw1P8cH9pBfM8zU9n0hGQm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e4kscIAAADcAAAADwAAAAAAAAAAAAAA&#10;AAChAgAAZHJzL2Rvd25yZXYueG1sUEsFBgAAAAAEAAQA+QAAAJADAAAAAA==&#10;">
                  <v:stroke endarrow="block"/>
                </v:line>
                <v:line id="Line 63" o:spid="_x0000_s1035" style="position:absolute;visibility:visible;mso-wrap-style:square" from="8953,9075" to="9463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qKBKsUAAADcAAAADwAAAGRycy9kb3ducmV2LnhtbESPQWvCQBSE74X+h+UVequbeKgmdZXS&#10;IPRQBbX0/Jp9ZoPZtyG7xu2/7wqCx2FmvmEWq2g7MdLgW8cK8kkGgrh2uuVGwfdh/TIH4QOyxs4x&#10;KfgjD6vl48MCS+0uvKNxHxqRIOxLVGBC6EspfW3Iop+4njh5RzdYDEkOjdQDXhLcdnKaZa/SYstp&#10;wWBPH4bq0/5sFcxMtZMzWX0dttXY5kXcxJ/fQqnnp/j+BiJQDPfwrf2pFUyLHK5n0hG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qKBKsUAAADc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  <w:r w:rsidRPr="008063CA">
        <w:rPr>
          <w:b/>
          <w:noProof/>
        </w:rPr>
        <w:t xml:space="preserve">In the problems below, find the value of </w:t>
      </w:r>
      <w:r w:rsidRPr="008063CA">
        <w:rPr>
          <w:b/>
          <w:i/>
          <w:noProof/>
        </w:rPr>
        <w:t>x</w:t>
      </w:r>
      <w:r w:rsidRPr="008063CA">
        <w:rPr>
          <w:b/>
          <w:noProof/>
        </w:rPr>
        <w:t>.</w:t>
      </w:r>
    </w:p>
    <w:p w:rsidR="008063CA" w:rsidRPr="008063CA" w:rsidRDefault="008063CA" w:rsidP="008063CA">
      <w:pPr>
        <w:numPr>
          <w:ilvl w:val="0"/>
          <w:numId w:val="7"/>
        </w:numPr>
        <w:spacing w:after="0" w:line="360" w:lineRule="auto"/>
        <w:rPr>
          <w:b/>
          <w:noProof/>
        </w:rPr>
      </w:pPr>
      <w:r w:rsidRPr="00085341">
        <w:rPr>
          <w:position w:val="-34"/>
        </w:rPr>
        <w:object w:dxaOrig="1700" w:dyaOrig="800">
          <v:shape id="_x0000_i1052" type="#_x0000_t75" style="width:84.75pt;height:39.75pt" o:ole="">
            <v:imagedata r:id="rId81" o:title=""/>
          </v:shape>
          <o:OLEObject Type="Embed" ProgID="Equation.DSMT4" ShapeID="_x0000_i1052" DrawAspect="Content" ObjectID="_1475922663" r:id="rId82"/>
        </w:object>
      </w:r>
      <w:r w:rsidRPr="00085341">
        <w:rPr>
          <w:b/>
          <w:noProof/>
        </w:rPr>
        <w:t xml:space="preserve"> </w:t>
      </w:r>
    </w:p>
    <w:p w:rsidR="008063CA" w:rsidRDefault="008063CA" w:rsidP="008063CA">
      <w:pPr>
        <w:spacing w:line="360" w:lineRule="auto"/>
        <w:rPr>
          <w:b/>
          <w:noProof/>
        </w:rPr>
      </w:pPr>
    </w:p>
    <w:p w:rsidR="008063CA" w:rsidRDefault="008063CA" w:rsidP="008063CA">
      <w:pPr>
        <w:spacing w:line="360" w:lineRule="auto"/>
        <w:rPr>
          <w:b/>
          <w:noProof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72928" behindDoc="0" locked="0" layoutInCell="1" allowOverlap="1">
                <wp:simplePos x="0" y="0"/>
                <wp:positionH relativeFrom="column">
                  <wp:posOffset>3670300</wp:posOffset>
                </wp:positionH>
                <wp:positionV relativeFrom="paragraph">
                  <wp:posOffset>248285</wp:posOffset>
                </wp:positionV>
                <wp:extent cx="1398905" cy="730885"/>
                <wp:effectExtent l="41275" t="57785" r="45720" b="59055"/>
                <wp:wrapNone/>
                <wp:docPr id="78" name="Group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98905" cy="730885"/>
                          <a:chOff x="7519" y="8698"/>
                          <a:chExt cx="2203" cy="1151"/>
                        </a:xfrm>
                      </wpg:grpSpPr>
                      <wps:wsp>
                        <wps:cNvPr id="79" name="Line 65"/>
                        <wps:cNvCnPr/>
                        <wps:spPr bwMode="auto">
                          <a:xfrm flipV="1">
                            <a:off x="7519" y="8769"/>
                            <a:ext cx="2100" cy="10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0" name="Line 66"/>
                        <wps:cNvCnPr/>
                        <wps:spPr bwMode="auto">
                          <a:xfrm>
                            <a:off x="8312" y="8698"/>
                            <a:ext cx="1410" cy="8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" name="Line 67"/>
                        <wps:cNvCnPr/>
                        <wps:spPr bwMode="auto">
                          <a:xfrm>
                            <a:off x="7594" y="9063"/>
                            <a:ext cx="1295" cy="77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7770" y="9240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63CA" w:rsidRDefault="008063CA" w:rsidP="008063C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9077" y="8877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63CA" w:rsidRDefault="008063CA" w:rsidP="008063C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8777" y="9042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63CA" w:rsidRDefault="008063CA" w:rsidP="008063CA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5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8316" y="9261"/>
                            <a:ext cx="48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63CA" w:rsidRDefault="008063CA" w:rsidP="008063CA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" name="Line 72"/>
                        <wps:cNvCnPr/>
                        <wps:spPr bwMode="auto">
                          <a:xfrm>
                            <a:off x="8156" y="9389"/>
                            <a:ext cx="510" cy="3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73"/>
                        <wps:cNvCnPr/>
                        <wps:spPr bwMode="auto">
                          <a:xfrm>
                            <a:off x="8953" y="9075"/>
                            <a:ext cx="510" cy="30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8" o:spid="_x0000_s1036" style="position:absolute;margin-left:289pt;margin-top:19.55pt;width:110.15pt;height:57.55pt;z-index:251772928" coordorigin="7519,8698" coordsize="2203,11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">
                <v:line id="Line 65" o:spid="_x0000_s1037" style="position:absolute;flip:y;visibility:visible;mso-wrap-style:square" from="7519,8769" to="9619,98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a1k8QAAADbAAAADwAAAGRycy9kb3ducmV2LnhtbESPQWvCQBSE74L/YXmFXqRubMHG1FW0&#10;GhC8NKneH9nXJDT7dsluNf333YLgcZiZb5jlejCduFDvW8sKZtMEBHFldcu1gtNn/pSC8AFZY2eZ&#10;FPySh/VqPFpipu2VC7qUoRYRwj5DBU0ILpPSVw0Z9FPriKP3ZXuDIcq+lrrHa4SbTj4nyVwabDku&#10;NOjovaHqu/wxCiYv+51zaZrnxc62H+68L7bHk1KPD8PmDUSgIdzDt/ZBK3hdwP+X+APk6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RrWTxAAAANsAAAAPAAAAAAAAAAAA&#10;AAAAAKECAABkcnMvZG93bnJldi54bWxQSwUGAAAAAAQABAD5AAAAkgMAAAAA&#10;">
                  <v:stroke startarrow="block" endarrow="block"/>
                </v:line>
                <v:line id="Line 66" o:spid="_x0000_s1038" style="position:absolute;visibility:visible;mso-wrap-style:square" from="8312,8698" to="9722,95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o0HcEAAADbAAAADwAAAGRycy9kb3ducmV2LnhtbERPPWvDMBDdA/0P4grdYjkZinGshBBI&#10;8VJK3ZL5Yl1sJ9bJsVTL7a+vhkLHx/sudrPpxUSj6ywrWCUpCOLa6o4bBZ8fx2UGwnlkjb1lUvBN&#10;Dnbbh0WBubaB32mqfCNiCLscFbTeD7mUrm7JoEvsQBy5ix0N+gjHRuoRQww3vVyn6bM02HFsaHGg&#10;Q0v1rfoyCtLw8yKvsuymt/L1HoZzOK3vQamnx3m/AeFp9v/iP3epFWRxffwSf4Dc/g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+jQdwQAAANsAAAAPAAAAAAAAAAAAAAAA&#10;AKECAABkcnMvZG93bnJldi54bWxQSwUGAAAAAAQABAD5AAAAjwMAAAAA&#10;">
                  <v:stroke startarrow="block" endarrow="block"/>
                </v:line>
                <v:line id="Line 67" o:spid="_x0000_s1039" style="position:absolute;visibility:visible;mso-wrap-style:square" from="7594,9063" to="8889,9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aRhsMAAADbAAAADwAAAGRycy9kb3ducmV2LnhtbESPQWvCQBSE7wX/w/IK3upGDyIxq4hQ&#10;yUWktnh+zb4m0ezbmF2zsb/eFQo9DjPzDZOtB9OInjpXW1YwnSQgiAuray4VfH2+vy1AOI+ssbFM&#10;Cu7kYL0avWSYahv4g/qjL0WEsEtRQeV9m0rpiooMuoltiaP3YzuDPsqulLrDEOGmkbMkmUuDNceF&#10;ClvaVlRcjjejIAm/O3mWed0f8v01tN/hNLsGpcavw2YJwtPg/8N/7VwrWEzh+SX+ALl6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2kYbDAAAA2wAAAA8AAAAAAAAAAAAA&#10;AAAAoQIAAGRycy9kb3ducmV2LnhtbFBLBQYAAAAABAAEAPkAAACRAwAAAAA=&#10;">
                  <v:stroke startarrow="block" endarrow="block"/>
                </v:line>
                <v:shape id="Text Box 68" o:spid="_x0000_s1040" type="#_x0000_t202" style="position:absolute;left:7770;top:9240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R7ksMA&#10;AADbAAAADwAAAGRycy9kb3ducmV2LnhtbESPzWrDMBCE74W8g9hAb7WU0BbHiWxCS6CnluYPclus&#10;jW1irYylxO7bV4VCjsPMfMOsitG24ka9bxxrmCUKBHHpTMOVhv1u85SC8AHZYOuYNPyQhyKfPKww&#10;M27gb7ptQyUihH2GGuoQukxKX9Zk0SeuI47e2fUWQ5R9JU2PQ4TbVs6VepUWG44LNXb0VlN52V6t&#10;hsPn+XR8Vl/Vu33pBjcqyXYhtX6cjusliEBjuIf/2x9GQzqH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xR7ksMAAADbAAAADwAAAAAAAAAAAAAAAACYAgAAZHJzL2Rv&#10;d25yZXYueG1sUEsFBgAAAAAEAAQA9QAAAIgDAAAAAA==&#10;" filled="f" stroked="f">
                  <v:textbox>
                    <w:txbxContent>
                      <w:p w:rsidR="008063CA" w:rsidRDefault="008063CA" w:rsidP="008063CA"/>
                    </w:txbxContent>
                  </v:textbox>
                </v:shape>
                <v:shape id="Text Box 69" o:spid="_x0000_s1041" type="#_x0000_t202" style="position:absolute;left:9077;top:8877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<v:textbox>
                    <w:txbxContent>
                      <w:p w:rsidR="008063CA" w:rsidRDefault="008063CA" w:rsidP="008063CA"/>
                    </w:txbxContent>
                  </v:textbox>
                </v:shape>
                <v:shape id="Text Box 70" o:spid="_x0000_s1042" type="#_x0000_t202" style="position:absolute;left:8777;top:9042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<v:textbox>
                    <w:txbxContent>
                      <w:p w:rsidR="008063CA" w:rsidRDefault="008063CA" w:rsidP="008063CA">
                        <w:r>
                          <w:t>3</w:t>
                        </w:r>
                      </w:p>
                    </w:txbxContent>
                  </v:textbox>
                </v:shape>
                <v:shape id="Text Box 71" o:spid="_x0000_s1043" type="#_x0000_t202" style="position:absolute;left:8316;top:9261;width:480;height:4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<v:textbox>
                    <w:txbxContent>
                      <w:p w:rsidR="008063CA" w:rsidRDefault="008063CA" w:rsidP="008063CA">
                        <w:r>
                          <w:t>4</w:t>
                        </w:r>
                      </w:p>
                    </w:txbxContent>
                  </v:textbox>
                </v:shape>
                <v:line id="Line 72" o:spid="_x0000_s1044" style="position:absolute;visibility:visible;mso-wrap-style:square" from="8156,9389" to="8666,96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oFz8QAAADbAAAADwAAAGRycy9kb3ducmV2LnhtbESPQWvCQBSE74L/YXlCb7rRQ6Opq4hB&#10;6KEWjKXn1+xrNjT7NmS3cfvv3UKhx2FmvmG2+2g7MdLgW8cKlosMBHHtdMuNgrfrab4G4QOyxs4x&#10;KfghD/vddLLFQrsbX2isQiMShH2BCkwIfSGlrw1Z9AvXEyfv0w0WQ5JDI/WAtwS3nVxl2aO02HJa&#10;MNjT0VD9VX1bBbkpLzKX5cv1tRzb5Sae4/vHRqmHWTw8gQgUw3/4r/2sFaxz+P2SfoDc3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WgXPxAAAANsAAAAPAAAAAAAAAAAA&#10;AAAAAKECAABkcnMvZG93bnJldi54bWxQSwUGAAAAAAQABAD5AAAAkgMAAAAA&#10;">
                  <v:stroke endarrow="block"/>
                </v:line>
                <v:line id="Line 73" o:spid="_x0000_s1045" style="position:absolute;visibility:visible;mso-wrap-style:square" from="8953,9075" to="9463,9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MWRvcEAAADbAAAADwAAAGRycy9kb3ducmV2LnhtbERPy4rCMBTdD/gP4QruxlQXPqpRxDLg&#10;whnwgetrc22KzU1pMjXz95PFwCwP573eRtuInjpfO1YwGWcgiEuna64UXC8f7wsQPiBrbByTgh/y&#10;sN0M3taYa/fiE/XnUIkUwj5HBSaENpfSl4Ys+rFriRP3cJ3FkGBXSd3hK4XbRk6zbCYt1pwaDLa0&#10;N1Q+z99WwdwUJzmXxfHyVfT1ZBk/4+2+VGo0jLsViEAx/Iv/3AetYJHGpi/pB8jN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xZG9wQAAANsAAAAPAAAAAAAAAAAAAAAA&#10;AKECAABkcnMvZG93bnJldi54bWxQSwUGAAAAAAQABAD5AAAAjwMAAAAA&#10;">
                  <v:stroke endarrow="block"/>
                </v:line>
              </v:group>
            </w:pict>
          </mc:Fallback>
        </mc:AlternateContent>
      </w:r>
    </w:p>
    <w:p w:rsidR="008063CA" w:rsidRPr="008063CA" w:rsidRDefault="008063CA" w:rsidP="008063CA">
      <w:pPr>
        <w:numPr>
          <w:ilvl w:val="0"/>
          <w:numId w:val="7"/>
        </w:numPr>
        <w:spacing w:after="0" w:line="360" w:lineRule="auto"/>
        <w:rPr>
          <w:b/>
          <w:noProof/>
        </w:rPr>
      </w:pPr>
      <w:r w:rsidRPr="00085341">
        <w:rPr>
          <w:position w:val="-34"/>
        </w:rPr>
        <w:object w:dxaOrig="1860" w:dyaOrig="800">
          <v:shape id="_x0000_i1053" type="#_x0000_t75" style="width:93pt;height:39.75pt" o:ole="">
            <v:imagedata r:id="rId83" o:title=""/>
          </v:shape>
          <o:OLEObject Type="Embed" ProgID="Equation.DSMT4" ShapeID="_x0000_i1053" DrawAspect="Content" ObjectID="_1475922664" r:id="rId84"/>
        </w:object>
      </w:r>
    </w:p>
    <w:p w:rsidR="008063CA" w:rsidRDefault="008063CA" w:rsidP="008063CA">
      <w:pPr>
        <w:spacing w:line="360" w:lineRule="auto"/>
        <w:ind w:left="360"/>
        <w:rPr>
          <w:b/>
        </w:rPr>
      </w:pPr>
    </w:p>
    <w:p w:rsidR="008063CA" w:rsidRDefault="008063CA" w:rsidP="008063CA">
      <w:pPr>
        <w:spacing w:line="360" w:lineRule="auto"/>
        <w:ind w:left="360"/>
        <w:rPr>
          <w:b/>
        </w:rPr>
      </w:pPr>
    </w:p>
    <w:p w:rsidR="008063CA" w:rsidRDefault="008063CA" w:rsidP="008063CA">
      <w:pPr>
        <w:numPr>
          <w:ilvl w:val="0"/>
          <w:numId w:val="7"/>
        </w:numPr>
        <w:spacing w:after="0" w:line="360" w:lineRule="auto"/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773952" behindDoc="0" locked="0" layoutInCell="1" allowOverlap="1">
                <wp:simplePos x="0" y="0"/>
                <wp:positionH relativeFrom="column">
                  <wp:posOffset>3651250</wp:posOffset>
                </wp:positionH>
                <wp:positionV relativeFrom="paragraph">
                  <wp:posOffset>-163195</wp:posOffset>
                </wp:positionV>
                <wp:extent cx="1133475" cy="1066800"/>
                <wp:effectExtent l="22225" t="27305" r="15875" b="29845"/>
                <wp:wrapNone/>
                <wp:docPr id="65" name="Group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33475" cy="1066800"/>
                          <a:chOff x="8389" y="10929"/>
                          <a:chExt cx="1785" cy="1680"/>
                        </a:xfrm>
                      </wpg:grpSpPr>
                      <wps:wsp>
                        <wps:cNvPr id="66" name="Line 75"/>
                        <wps:cNvCnPr/>
                        <wps:spPr bwMode="auto">
                          <a:xfrm>
                            <a:off x="8389" y="11576"/>
                            <a:ext cx="17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76"/>
                        <wps:cNvCnPr/>
                        <wps:spPr bwMode="auto">
                          <a:xfrm flipH="1" flipV="1">
                            <a:off x="9036" y="10929"/>
                            <a:ext cx="345" cy="16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77"/>
                        <wps:cNvCnPr/>
                        <wps:spPr bwMode="auto">
                          <a:xfrm>
                            <a:off x="8569" y="12086"/>
                            <a:ext cx="16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78"/>
                        <wps:cNvCnPr/>
                        <wps:spPr bwMode="auto">
                          <a:xfrm>
                            <a:off x="8944" y="12086"/>
                            <a:ext cx="8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Line 79"/>
                        <wps:cNvCnPr/>
                        <wps:spPr bwMode="auto">
                          <a:xfrm>
                            <a:off x="9109" y="11576"/>
                            <a:ext cx="7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4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9047" y="11218"/>
                            <a:ext cx="49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63CA" w:rsidRDefault="008063CA" w:rsidP="008063CA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" name="Text Box 81"/>
                        <wps:cNvSpPr txBox="1">
                          <a:spLocks noChangeArrowheads="1"/>
                        </wps:cNvSpPr>
                        <wps:spPr bwMode="auto">
                          <a:xfrm>
                            <a:off x="9111" y="11484"/>
                            <a:ext cx="49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63CA" w:rsidRDefault="008063CA" w:rsidP="008063CA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8779" y="11231"/>
                            <a:ext cx="49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63CA" w:rsidRDefault="008063CA" w:rsidP="008063C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7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9227" y="12013"/>
                            <a:ext cx="495" cy="4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063CA" w:rsidRDefault="008063CA" w:rsidP="008063CA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" o:spid="_x0000_s1046" style="position:absolute;left:0;text-align:left;margin-left:287.5pt;margin-top:-12.85pt;width:89.25pt;height:84pt;z-index:251773952" coordorigin="8389,10929" coordsize="1785,1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">
                <v:line id="Line 75" o:spid="_x0000_s1047" style="position:absolute;visibility:visible;mso-wrap-style:square" from="8389,11576" to="10144,11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VPvCMMAAADbAAAADwAAAGRycy9kb3ducmV2LnhtbESPQWvCQBSE7wX/w/IKvdVNPQSJriKF&#10;Si5SquL5mX0m0ezbmF2zaX99VxA8DjPzDTNfDqYRPXWutqzgY5yAIC6srrlUsN99vU9BOI+ssbFM&#10;Cn7JwXIxepljpm3gH+q3vhQRwi5DBZX3bSalKyoy6Ma2JY7eyXYGfZRdKXWHIcJNIydJkkqDNceF&#10;Clv6rKi4bG9GQRL+1vIs87r/zjfX0B7DYXINSr29DqsZCE+Df4Yf7VwrSFO4f4k/QC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VT7wjDAAAA2wAAAA8AAAAAAAAAAAAA&#10;AAAAoQIAAGRycy9kb3ducmV2LnhtbFBLBQYAAAAABAAEAPkAAACRAwAAAAA=&#10;">
                  <v:stroke startarrow="block" endarrow="block"/>
                </v:line>
                <v:line id="Line 76" o:spid="_x0000_s1048" style="position:absolute;flip:x y;visibility:visible;mso-wrap-style:square" from="9036,10929" to="9381,12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vzfMAAAADbAAAADwAAAGRycy9kb3ducmV2LnhtbERPz2vCMBS+D/wfwhO8zVSRMqpRRCc6&#10;dlq3g8dH89oUm5esiVr/e3MY7Pjx/V5tBtuJG/WhdaxgNs1AEFdOt9wo+Pk+vL6BCBFZY+eYFDwo&#10;wGY9ellhod2dv+hWxkakEA4FKjAx+kLKUBmyGKbOEyeudr3FmGDfSN3jPYXbTs6zLJcWW04NBj3t&#10;DFWX8moV7OVsOJraP8r8s/bt4vf88b44KTUZD9sliEhD/Bf/uU9aQZ7Gpi/pB8j1E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F783zAAAAA2wAAAA8AAAAAAAAAAAAAAAAA&#10;oQIAAGRycy9kb3ducmV2LnhtbFBLBQYAAAAABAAEAPkAAACOAwAAAAA=&#10;">
                  <v:stroke startarrow="block" endarrow="block"/>
                </v:line>
                <v:line id="Line 77" o:spid="_x0000_s1049" style="position:absolute;visibility:visible;mso-wrap-style:square" from="8569,12086" to="10174,12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x7esMAAADbAAAADwAAAGRycy9kb3ducmV2LnhtbESPQWvCQBSE7wX/w/IEb3WjB2mjq4ig&#10;5CJSW3p+Zp9JNPs2Ztds2l/vCoUeh5n5hlmselOLjlpXWVYwGScgiHOrKy4UfH1uX99AOI+ssbZM&#10;Cn7IwWo5eFlgqm3gD+qOvhARwi5FBaX3TSqly0sy6Ma2IY7e2bYGfZRtIXWLIcJNLadJMpMGK44L&#10;JTa0KSm/Hu9GQRJ+d/Iis6o7ZPtbaE7he3oLSo2G/XoOwlPv/8N/7UwrmL3D80v8AXL5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TMe3rDAAAA2wAAAA8AAAAAAAAAAAAA&#10;AAAAoQIAAGRycy9kb3ducmV2LnhtbFBLBQYAAAAABAAEAPkAAACRAwAAAAA=&#10;">
                  <v:stroke startarrow="block" endarrow="block"/>
                </v:line>
                <v:line id="Line 78" o:spid="_x0000_s1050" style="position:absolute;visibility:visible;mso-wrap-style:square" from="8944,12086" to="9829,120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pIB8QAAADbAAAADwAAAGRycy9kb3ducmV2LnhtbESPT2sCMRTE74V+h/AKvdXsetC6GkVc&#10;BA+14B96ft08N4ubl2UT1/TbN0Khx2HmN8MsVtG2YqDeN44V5KMMBHHldMO1gvNp+/YOwgdkja1j&#10;UvBDHlbL56cFFtrd+UDDMdQilbAvUIEJoSuk9JUhi37kOuLkXVxvMSTZ11L3eE/ltpXjLJtIiw2n&#10;BYMdbQxV1+PNKpia8iCnsvw4fZZDk8/iPn59z5R6fYnrOYhAMfyH/+idTlwOjy/pB8jl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AKkgHxAAAANsAAAAPAAAAAAAAAAAA&#10;AAAAAKECAABkcnMvZG93bnJldi54bWxQSwUGAAAAAAQABAD5AAAAkgMAAAAA&#10;">
                  <v:stroke endarrow="block"/>
                </v:line>
                <v:line id="Line 79" o:spid="_x0000_s1051" style="position:absolute;visibility:visible;mso-wrap-style:square" from="9109,11576" to="9889,1157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Rz68QAAADbAAAADwAAAGRycy9kb3ducmV2LnhtbESPQWsCMRSE74L/ITyhN83aQtXVKOJS&#10;6KEVXEvPz83rZunmZdmka/rvm4LgcZj5ZpjNLtpWDNT7xrGC+SwDQVw53XCt4OP8Ml2C8AFZY+uY&#10;FPySh912PNpgrt2VTzSUoRaphH2OCkwIXS6lrwxZ9DPXESfvy/UWQ5J9LXWP11RuW/mYZc/SYsNp&#10;wWBHB0PVd/ljFSxMcZILWbydj8XQzFfxPX5eVko9TOJ+DSJQDPfwjX7ViXuC/y/pB8jt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tHPrxAAAANsAAAAPAAAAAAAAAAAA&#10;AAAAAKECAABkcnMvZG93bnJldi54bWxQSwUGAAAAAAQABAD5AAAAkgMAAAAA&#10;">
                  <v:stroke endarrow="block"/>
                </v:line>
                <v:shape id="Text Box 80" o:spid="_x0000_s1052" type="#_x0000_t202" style="position:absolute;left:9047;top:11218;width:49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Q2Ws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4Xk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5kNlrEAAAA2wAAAA8AAAAAAAAAAAAAAAAAmAIAAGRycy9k&#10;b3ducmV2LnhtbFBLBQYAAAAABAAEAPUAAACJAwAAAAA=&#10;" filled="f" stroked="f">
                  <v:textbox>
                    <w:txbxContent>
                      <w:p w:rsidR="008063CA" w:rsidRDefault="008063CA" w:rsidP="008063CA">
                        <w:r>
                          <w:t>1</w:t>
                        </w:r>
                      </w:p>
                    </w:txbxContent>
                  </v:textbox>
                </v:shape>
                <v:shape id="Text Box 81" o:spid="_x0000_s1053" type="#_x0000_t202" style="position:absolute;left:9111;top:11484;width:49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SiTw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eJ3B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SiTwcMAAADbAAAADwAAAAAAAAAAAAAAAACYAgAAZHJzL2Rv&#10;d25yZXYueG1sUEsFBgAAAAAEAAQA9QAAAIgDAAAAAA==&#10;" filled="f" stroked="f">
                  <v:textbox>
                    <w:txbxContent>
                      <w:p w:rsidR="008063CA" w:rsidRDefault="008063CA" w:rsidP="008063CA">
                        <w:r>
                          <w:t>2</w:t>
                        </w:r>
                      </w:p>
                    </w:txbxContent>
                  </v:textbox>
                </v:shape>
                <v:shape id="Text Box 82" o:spid="_x0000_s1054" type="#_x0000_t202" style="position:absolute;left:8779;top:11231;width:49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foNts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71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foNtsMAAADbAAAADwAAAAAAAAAAAAAAAACYAgAAZHJzL2Rv&#10;d25yZXYueG1sUEsFBgAAAAAEAAQA9QAAAIgDAAAAAA==&#10;" filled="f" stroked="f">
                  <v:textbox>
                    <w:txbxContent>
                      <w:p w:rsidR="008063CA" w:rsidRDefault="008063CA" w:rsidP="008063CA"/>
                    </w:txbxContent>
                  </v:textbox>
                </v:shape>
                <v:shape id="Text Box 83" o:spid="_x0000_s1055" type="#_x0000_t202" style="position:absolute;left:9227;top:12013;width:495;height: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aoLcMA&#10;AADbAAAADwAAAGRycy9kb3ducmV2LnhtbESPT2vCQBTE74LfYXlCb7prsf5JXUUqhZ6Upip4e2Sf&#10;SWj2bchuTfrtXUHwOMzMb5jlurOVuFLjS8caxiMFgjhzpuRcw+HnczgH4QOywcoxafgnD+tVv7fE&#10;xLiWv+mahlxECPsENRQh1ImUPivIoh+5mjh6F9dYDFE2uTQNthFuK/mq1FRaLDkuFFjTR0HZb/pn&#10;NRx3l/Npovb51r7VreuUZLuQWr8Mus07iEBdeIYf7S+jYTaD+5f4A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raoLcMAAADbAAAADwAAAAAAAAAAAAAAAACYAgAAZHJzL2Rv&#10;d25yZXYueG1sUEsFBgAAAAAEAAQA9QAAAIgDAAAAAA==&#10;" filled="f" stroked="f">
                  <v:textbox>
                    <w:txbxContent>
                      <w:p w:rsidR="008063CA" w:rsidRDefault="008063CA" w:rsidP="008063CA"/>
                    </w:txbxContent>
                  </v:textbox>
                </v:shape>
              </v:group>
            </w:pict>
          </mc:Fallback>
        </mc:AlternateContent>
      </w:r>
      <w:r w:rsidRPr="00085341">
        <w:rPr>
          <w:position w:val="-34"/>
        </w:rPr>
        <w:object w:dxaOrig="1740" w:dyaOrig="800">
          <v:shape id="_x0000_i1054" type="#_x0000_t75" style="width:87pt;height:39.75pt" o:ole="">
            <v:imagedata r:id="rId85" o:title=""/>
          </v:shape>
          <o:OLEObject Type="Embed" ProgID="Equation.DSMT4" ShapeID="_x0000_i1054" DrawAspect="Content" ObjectID="_1475922665" r:id="rId86"/>
        </w:object>
      </w:r>
    </w:p>
    <w:p w:rsidR="00DC6E2B" w:rsidRDefault="00DC6E2B" w:rsidP="00DC6E2B">
      <w:pPr>
        <w:spacing w:line="360" w:lineRule="auto"/>
        <w:rPr>
          <w:b/>
        </w:rPr>
      </w:pPr>
    </w:p>
    <w:p w:rsidR="008063CA" w:rsidRDefault="008063CA" w:rsidP="00DC6E2B">
      <w:pPr>
        <w:spacing w:line="360" w:lineRule="auto"/>
        <w:rPr>
          <w:b/>
        </w:rPr>
      </w:pPr>
      <w:r>
        <w:rPr>
          <w:b/>
          <w:noProof/>
        </w:rPr>
        <mc:AlternateContent>
          <mc:Choice Requires="wpg">
            <w:drawing>
              <wp:anchor distT="0" distB="0" distL="114300" distR="114300" simplePos="0" relativeHeight="251774976" behindDoc="0" locked="0" layoutInCell="1" allowOverlap="1" wp14:anchorId="1E64C5D3" wp14:editId="1B05E54E">
                <wp:simplePos x="0" y="0"/>
                <wp:positionH relativeFrom="column">
                  <wp:posOffset>3870325</wp:posOffset>
                </wp:positionH>
                <wp:positionV relativeFrom="paragraph">
                  <wp:posOffset>261620</wp:posOffset>
                </wp:positionV>
                <wp:extent cx="1133475" cy="1066800"/>
                <wp:effectExtent l="38100" t="38100" r="0" b="57150"/>
                <wp:wrapNone/>
                <wp:docPr id="39" name="Group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33475" cy="1066800"/>
                          <a:chOff x="7175" y="3147"/>
                          <a:chExt cx="1785" cy="1680"/>
                        </a:xfrm>
                      </wpg:grpSpPr>
                      <wps:wsp>
                        <wps:cNvPr id="40" name="Line 85"/>
                        <wps:cNvCnPr/>
                        <wps:spPr bwMode="auto">
                          <a:xfrm>
                            <a:off x="7175" y="3794"/>
                            <a:ext cx="175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86"/>
                        <wps:cNvCnPr/>
                        <wps:spPr bwMode="auto">
                          <a:xfrm flipH="1" flipV="1">
                            <a:off x="7822" y="3147"/>
                            <a:ext cx="345" cy="16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87"/>
                        <wps:cNvCnPr/>
                        <wps:spPr bwMode="auto">
                          <a:xfrm>
                            <a:off x="7355" y="4304"/>
                            <a:ext cx="160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" name="Line 88"/>
                        <wps:cNvCnPr/>
                        <wps:spPr bwMode="auto">
                          <a:xfrm>
                            <a:off x="7730" y="4304"/>
                            <a:ext cx="885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" name="Line 89"/>
                        <wps:cNvCnPr/>
                        <wps:spPr bwMode="auto">
                          <a:xfrm>
                            <a:off x="7895" y="3794"/>
                            <a:ext cx="7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9" o:spid="_x0000_s1026" style="position:absolute;margin-left:304.75pt;margin-top:20.6pt;width:89.25pt;height:84pt;z-index:251774976" coordorigin="7175,3147" coordsize="1785,16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">
                <v:line id="Line 85" o:spid="_x0000_s1027" style="position:absolute;visibility:visible;mso-wrap-style:square" from="7175,3794" to="8930,3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OOh8AAAADbAAAADwAAAGRycy9kb3ducmV2LnhtbERPz2vCMBS+D/wfwhO8zVQRGdUoQ1B6&#10;EZkTz8/mre3WvNQmNnV/vTkIHj++38t1b2rRUesqywom4wQEcW51xYWC0/f2/QOE88gaa8uk4E4O&#10;1qvB2xJTbQN/UXf0hYgh7FJUUHrfpFK6vCSDbmwb4sj92Nagj7AtpG4xxHBTy2mSzKXBimNDiQ1t&#10;Ssr/jjejIAn/O/krs6o7ZPtraC7hPL0GpUbD/nMBwlPvX+KnO9MKZnF9/BJ/gFw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5DjofAAAAA2wAAAA8AAAAAAAAAAAAAAAAA&#10;oQIAAGRycy9kb3ducmV2LnhtbFBLBQYAAAAABAAEAPkAAACOAwAAAAA=&#10;">
                  <v:stroke startarrow="block" endarrow="block"/>
                </v:line>
                <v:line id="Line 86" o:spid="_x0000_s1028" style="position:absolute;flip:x y;visibility:visible;mso-wrap-style:square" from="7822,3147" to="8167,4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c5wcEAAADbAAAADwAAAGRycy9kb3ducmV2LnhtbERPz2vCMBS+C/sfwhO8aepwMqpRZG7o&#10;8GTnweOjeW2KzUtsMq3//XIYePz4fi/XvW3FjbrQOFYwnWQgiEunG64VnH6+xu8gQkTW2DomBQ8K&#10;sF69DJaYa3fnI92KWIsUwiFHBSZGn0sZSkMWw8R54sRVrrMYE+xqqTu8p3Dbytcsm0uLDacGg54+&#10;DJWX4tcq2MppvzOVfxTzQ+Wb2fX8/TnbKzUa9psFiEh9fIr/3Xut4C2NTV/SD5Cr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FznBwQAAANsAAAAPAAAAAAAAAAAAAAAA&#10;AKECAABkcnMvZG93bnJldi54bWxQSwUGAAAAAAQABAD5AAAAjwMAAAAA&#10;">
                  <v:stroke startarrow="block" endarrow="block"/>
                </v:line>
                <v:line id="Line 87" o:spid="_x0000_s1029" style="position:absolute;visibility:visible;mso-wrap-style:square" from="7355,4304" to="8960,4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bS58EAAADbAAAADwAAAGRycy9kb3ducmV2LnhtbERPPWvDMBDdA/0P4grdYjkZTHGthBBI&#10;8VJK3dD5Yl1sJ9bJsVTL7a+vhkLGx/sutrPpxUSj6ywrWCUpCOLa6o4bBcfPw/IZhPPIGnvLpOCH&#10;HGw3D4sCc20Df9BU+UbEEHY5Kmi9H3IpXd2SQZfYgThyZzsa9BGOjdQjhhhuerlO00wa7Dg2tDjQ&#10;vqX6Wn0bBWn4fZUXWXbTe/l2C8MpfK1vQamnx3n3AsLT7O/if3epFWRxffwSf4Dc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V9tLnwQAAANsAAAAPAAAAAAAAAAAAAAAA&#10;AKECAABkcnMvZG93bnJldi54bWxQSwUGAAAAAAQABAD5AAAAjwMAAAAA&#10;">
                  <v:stroke startarrow="block" endarrow="block"/>
                </v:line>
                <v:line id="Line 88" o:spid="_x0000_s1030" style="position:absolute;visibility:visible;mso-wrap-style:square" from="7730,4304" to="8615,4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FArcQAAADbAAAADwAAAGRycy9kb3ducmV2LnhtbESPT2sCMRTE74LfITyhN83qQetqFHER&#10;eqgF/9Dz6+a5Wdy8LJt0Tb99IxR6HGbmN8x6G20jeup87VjBdJKBIC6drrlScL0cxq8gfEDW2Dgm&#10;BT/kYbsZDtaYa/fgE/XnUIkEYZ+jAhNCm0vpS0MW/cS1xMm7uc5iSLKrpO7wkeC2kbMsm0uLNacF&#10;gy3tDZX387dVsDDFSS5k8X75KPp6uozH+Pm1VOplFHcrEIFi+A//td+0gvkMnl/SD5C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1IUCtxAAAANsAAAAPAAAAAAAAAAAA&#10;AAAAAKECAABkcnMvZG93bnJldi54bWxQSwUGAAAAAAQABAD5AAAAkgMAAAAA&#10;">
                  <v:stroke endarrow="block"/>
                </v:line>
                <v:line id="Line 89" o:spid="_x0000_s1031" style="position:absolute;visibility:visible;mso-wrap-style:square" from="7895,3794" to="8675,3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3lNsUAAADbAAAADwAAAGRycy9kb3ducmV2LnhtbESPzWrDMBCE74G+g9hCbomcBPLjRgkl&#10;JtBDW4gTet5aW8vUWhlLcdS3rwqFHIeZ+YbZ7qNtxUC9bxwrmE0zEMSV0w3XCi7n42QNwgdkja1j&#10;UvBDHva7h9EWc+1ufKKhDLVIEPY5KjAhdLmUvjJk0U9dR5y8L9dbDEn2tdQ93hLctnKeZUtpseG0&#10;YLCjg6Hqu7xaBStTnORKFq/n92JoZpv4Fj8+N0qNH+PzE4hAMdzD/+0XrWC5gL8v6QfI3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m3lNsUAAADbAAAADwAAAAAAAAAA&#10;AAAAAAChAgAAZHJzL2Rvd25yZXYueG1sUEsFBgAAAAAEAAQA+QAAAJMDAAAAAA==&#10;">
                  <v:stroke endarrow="block"/>
                </v:line>
              </v:group>
            </w:pict>
          </mc:Fallback>
        </mc:AlternateContent>
      </w:r>
    </w:p>
    <w:p w:rsidR="008063CA" w:rsidRPr="00DC6E2B" w:rsidRDefault="008063CA" w:rsidP="008063CA">
      <w:pPr>
        <w:numPr>
          <w:ilvl w:val="0"/>
          <w:numId w:val="7"/>
        </w:numPr>
        <w:spacing w:after="0" w:line="360" w:lineRule="auto"/>
        <w:rPr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>
                <wp:simplePos x="0" y="0"/>
                <wp:positionH relativeFrom="column">
                  <wp:posOffset>4364355</wp:posOffset>
                </wp:positionH>
                <wp:positionV relativeFrom="paragraph">
                  <wp:posOffset>401320</wp:posOffset>
                </wp:positionV>
                <wp:extent cx="314325" cy="295275"/>
                <wp:effectExtent l="1905" t="635" r="0" b="0"/>
                <wp:wrapNone/>
                <wp:docPr id="36" name="Text Box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63CA" w:rsidRDefault="008063CA" w:rsidP="008063CA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" o:spid="_x0000_s1056" type="#_x0000_t202" style="position:absolute;left:0;text-align:left;margin-left:343.65pt;margin-top:31.6pt;width:24.75pt;height:23.25pt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" filled="f" stroked="f">
                <v:textbox>
                  <w:txbxContent>
                    <w:p w:rsidR="008063CA" w:rsidRDefault="008063CA" w:rsidP="008063CA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>
                <wp:simplePos x="0" y="0"/>
                <wp:positionH relativeFrom="column">
                  <wp:posOffset>4175125</wp:posOffset>
                </wp:positionH>
                <wp:positionV relativeFrom="paragraph">
                  <wp:posOffset>238125</wp:posOffset>
                </wp:positionV>
                <wp:extent cx="314325" cy="295275"/>
                <wp:effectExtent l="3175" t="0" r="0" b="635"/>
                <wp:wrapNone/>
                <wp:docPr id="29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63CA" w:rsidRDefault="008063CA" w:rsidP="008063CA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57" type="#_x0000_t202" style="position:absolute;left:0;text-align:left;margin-left:328.75pt;margin-top:18.75pt;width:24.75pt;height:23.25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" filled="f" stroked="f">
                <v:textbox>
                  <w:txbxContent>
                    <w:p w:rsidR="008063CA" w:rsidRDefault="008063CA" w:rsidP="008063CA">
                      <w: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7024" behindDoc="0" locked="0" layoutInCell="1" allowOverlap="1">
                <wp:simplePos x="0" y="0"/>
                <wp:positionH relativeFrom="column">
                  <wp:posOffset>4328795</wp:posOffset>
                </wp:positionH>
                <wp:positionV relativeFrom="paragraph">
                  <wp:posOffset>246380</wp:posOffset>
                </wp:positionV>
                <wp:extent cx="314325" cy="295275"/>
                <wp:effectExtent l="4445" t="0" r="0" b="1905"/>
                <wp:wrapNone/>
                <wp:docPr id="27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63CA" w:rsidRDefault="008063CA" w:rsidP="008063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58" type="#_x0000_t202" style="position:absolute;left:0;text-align:left;margin-left:340.85pt;margin-top:19.4pt;width:24.75pt;height:23.25pt;z-index:251777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" filled="f" stroked="f">
                <v:textbox>
                  <w:txbxContent>
                    <w:p w:rsidR="008063CA" w:rsidRDefault="008063CA" w:rsidP="008063CA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4288155</wp:posOffset>
                </wp:positionH>
                <wp:positionV relativeFrom="paragraph">
                  <wp:posOffset>77470</wp:posOffset>
                </wp:positionV>
                <wp:extent cx="314325" cy="295275"/>
                <wp:effectExtent l="1905" t="635" r="0" b="0"/>
                <wp:wrapNone/>
                <wp:docPr id="26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432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063CA" w:rsidRDefault="008063CA" w:rsidP="008063CA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" o:spid="_x0000_s1059" type="#_x0000_t202" style="position:absolute;left:0;text-align:left;margin-left:337.65pt;margin-top:6.1pt;width:24.75pt;height:23.25pt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" filled="f" stroked="f">
                <v:textbox>
                  <w:txbxContent>
                    <w:p w:rsidR="008063CA" w:rsidRDefault="008063CA" w:rsidP="008063CA"/>
                  </w:txbxContent>
                </v:textbox>
              </v:shape>
            </w:pict>
          </mc:Fallback>
        </mc:AlternateContent>
      </w:r>
      <w:r w:rsidRPr="00085341">
        <w:rPr>
          <w:position w:val="-34"/>
        </w:rPr>
        <w:object w:dxaOrig="1760" w:dyaOrig="800">
          <v:shape id="_x0000_i1055" type="#_x0000_t75" style="width:87.75pt;height:39.75pt" o:ole="">
            <v:imagedata r:id="rId87" o:title=""/>
          </v:shape>
          <o:OLEObject Type="Embed" ProgID="Equation.DSMT4" ShapeID="_x0000_i1055" DrawAspect="Content" ObjectID="_1475922666" r:id="rId88"/>
        </w:object>
      </w:r>
    </w:p>
    <w:p w:rsidR="00DC6E2B" w:rsidRDefault="00DC6E2B" w:rsidP="00DC6E2B">
      <w:pPr>
        <w:spacing w:after="0" w:line="360" w:lineRule="auto"/>
        <w:ind w:left="360"/>
        <w:rPr>
          <w:b/>
        </w:rPr>
      </w:pPr>
    </w:p>
    <w:p w:rsidR="008063CA" w:rsidRDefault="008063CA" w:rsidP="008063CA">
      <w:pPr>
        <w:spacing w:line="360" w:lineRule="auto"/>
        <w:ind w:left="360"/>
        <w:rPr>
          <w:b/>
        </w:rPr>
      </w:pPr>
    </w:p>
    <w:p w:rsidR="00612BC3" w:rsidRDefault="001C5DE5" w:rsidP="00612BC3">
      <w:pPr>
        <w:pStyle w:val="fav"/>
        <w:rPr>
          <w:b/>
          <w:i/>
          <w:u w:val="single"/>
        </w:rPr>
      </w:pPr>
      <w:r w:rsidRPr="001C5DE5">
        <w:rPr>
          <w:b/>
          <w:i/>
          <w:u w:val="single"/>
        </w:rPr>
        <w:t>Find the missing angle measures;</w:t>
      </w:r>
    </w:p>
    <w:p w:rsidR="001C5DE5" w:rsidRPr="001C5DE5" w:rsidRDefault="00DC6E2B" w:rsidP="00612BC3">
      <w:pPr>
        <w:pStyle w:val="fav"/>
        <w:rPr>
          <w:b/>
          <w:i/>
          <w:u w:val="single"/>
        </w:rPr>
      </w:pPr>
      <w:r>
        <w:rPr>
          <w:noProof/>
        </w:rPr>
        <w:drawing>
          <wp:anchor distT="0" distB="0" distL="114300" distR="114300" simplePos="0" relativeHeight="251782144" behindDoc="1" locked="0" layoutInCell="1" allowOverlap="1" wp14:anchorId="7281B2DA" wp14:editId="74B75C5D">
            <wp:simplePos x="0" y="0"/>
            <wp:positionH relativeFrom="column">
              <wp:posOffset>4905374</wp:posOffset>
            </wp:positionH>
            <wp:positionV relativeFrom="paragraph">
              <wp:posOffset>119379</wp:posOffset>
            </wp:positionV>
            <wp:extent cx="2276633" cy="866775"/>
            <wp:effectExtent l="0" t="0" r="9525" b="0"/>
            <wp:wrapNone/>
            <wp:docPr id="295" name="Picture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6119" cy="87038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81120" behindDoc="1" locked="0" layoutInCell="1" allowOverlap="1" wp14:anchorId="3F65A0BD" wp14:editId="38D45B8F">
            <wp:simplePos x="0" y="0"/>
            <wp:positionH relativeFrom="column">
              <wp:posOffset>2409190</wp:posOffset>
            </wp:positionH>
            <wp:positionV relativeFrom="paragraph">
              <wp:posOffset>119380</wp:posOffset>
            </wp:positionV>
            <wp:extent cx="2124710" cy="933450"/>
            <wp:effectExtent l="0" t="0" r="8890" b="0"/>
            <wp:wrapNone/>
            <wp:docPr id="294" name="Picture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710" cy="9334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1C5DE5">
        <w:rPr>
          <w:noProof/>
        </w:rPr>
        <w:drawing>
          <wp:anchor distT="0" distB="0" distL="114300" distR="114300" simplePos="0" relativeHeight="251780096" behindDoc="1" locked="0" layoutInCell="1" allowOverlap="1" wp14:anchorId="45C9622D" wp14:editId="59C84165">
            <wp:simplePos x="0" y="0"/>
            <wp:positionH relativeFrom="column">
              <wp:posOffset>104775</wp:posOffset>
            </wp:positionH>
            <wp:positionV relativeFrom="paragraph">
              <wp:posOffset>6985</wp:posOffset>
            </wp:positionV>
            <wp:extent cx="1800225" cy="1220470"/>
            <wp:effectExtent l="0" t="0" r="9525" b="0"/>
            <wp:wrapNone/>
            <wp:docPr id="292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2204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C5DE5" w:rsidRDefault="001C5DE5" w:rsidP="001C5DE5">
      <w:pPr>
        <w:pStyle w:val="fav"/>
        <w:numPr>
          <w:ilvl w:val="0"/>
          <w:numId w:val="5"/>
        </w:numPr>
      </w:pPr>
      <w:r>
        <w:t xml:space="preserve">  </w:t>
      </w:r>
      <w:r>
        <w:tab/>
      </w:r>
      <w:r>
        <w:tab/>
      </w:r>
      <w:r>
        <w:tab/>
      </w:r>
      <w:r>
        <w:tab/>
        <w:t xml:space="preserve">35.   </w:t>
      </w:r>
      <w:r>
        <w:tab/>
      </w:r>
      <w:r>
        <w:tab/>
      </w:r>
      <w:r>
        <w:tab/>
      </w:r>
      <w:r>
        <w:tab/>
      </w:r>
      <w:r>
        <w:tab/>
        <w:t xml:space="preserve">36.  </w:t>
      </w:r>
    </w:p>
    <w:p w:rsidR="00612BC3" w:rsidRDefault="00DC6E2B" w:rsidP="00612BC3">
      <w:pPr>
        <w:pStyle w:val="fav"/>
      </w:pPr>
      <w:r>
        <w:t xml:space="preserve">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1C5DE5" w:rsidRDefault="001C5DE5" w:rsidP="00612BC3">
      <w:pPr>
        <w:pStyle w:val="fav"/>
      </w:pPr>
    </w:p>
    <w:p w:rsidR="001C5DE5" w:rsidRDefault="001C5DE5" w:rsidP="00612BC3">
      <w:pPr>
        <w:pStyle w:val="fav"/>
      </w:pPr>
    </w:p>
    <w:p w:rsidR="001C5DE5" w:rsidRDefault="001C5DE5" w:rsidP="00612BC3">
      <w:pPr>
        <w:pStyle w:val="fav"/>
      </w:pPr>
    </w:p>
    <w:p w:rsidR="001C5DE5" w:rsidRDefault="001C5DE5" w:rsidP="00612BC3">
      <w:pPr>
        <w:pStyle w:val="fav"/>
      </w:pPr>
    </w:p>
    <w:p w:rsidR="001C5DE5" w:rsidRDefault="001C5DE5" w:rsidP="00612BC3">
      <w:pPr>
        <w:pStyle w:val="fav"/>
      </w:pPr>
    </w:p>
    <w:p w:rsidR="001C5DE5" w:rsidRDefault="001C5DE5" w:rsidP="00612BC3">
      <w:pPr>
        <w:pStyle w:val="fav"/>
      </w:pPr>
    </w:p>
    <w:p w:rsidR="00DC6E2B" w:rsidRDefault="00DC6E2B" w:rsidP="00612BC3">
      <w:pPr>
        <w:pStyle w:val="fav"/>
      </w:pPr>
    </w:p>
    <w:p w:rsidR="001C5DE5" w:rsidRDefault="001C5DE5" w:rsidP="00612BC3">
      <w:pPr>
        <w:pStyle w:val="fav"/>
      </w:pPr>
    </w:p>
    <w:p w:rsidR="00612BC3" w:rsidRPr="00F56A26" w:rsidRDefault="00612BC3" w:rsidP="00612BC3">
      <w:pPr>
        <w:pStyle w:val="fav"/>
        <w:rPr>
          <w:b/>
          <w:u w:val="single"/>
        </w:rPr>
      </w:pPr>
      <w:r>
        <w:t xml:space="preserve">Find the value of x that would </w:t>
      </w:r>
      <w:r w:rsidR="006B251C">
        <w:t>the given lines parallel</w:t>
      </w:r>
      <w:r>
        <w:t>.</w:t>
      </w:r>
      <w:r>
        <w:rPr>
          <w:b/>
          <w:u w:val="single"/>
        </w:rPr>
        <w:t>S</w:t>
      </w:r>
      <w:r w:rsidRPr="00F56A26">
        <w:rPr>
          <w:b/>
          <w:u w:val="single"/>
        </w:rPr>
        <w:t>tate the theorem or postulate to support your answer.</w:t>
      </w:r>
    </w:p>
    <w:p w:rsidR="00612BC3" w:rsidRDefault="006B251C" w:rsidP="00612BC3">
      <w:pPr>
        <w:pStyle w:val="fav"/>
      </w:pPr>
      <w:r>
        <w:rPr>
          <w:noProof/>
        </w:rPr>
        <w:drawing>
          <wp:anchor distT="0" distB="0" distL="114300" distR="114300" simplePos="0" relativeHeight="251769856" behindDoc="0" locked="0" layoutInCell="1" allowOverlap="1" wp14:anchorId="0076D355" wp14:editId="69960FDC">
            <wp:simplePos x="0" y="0"/>
            <wp:positionH relativeFrom="column">
              <wp:posOffset>5086350</wp:posOffset>
            </wp:positionH>
            <wp:positionV relativeFrom="paragraph">
              <wp:posOffset>-3810</wp:posOffset>
            </wp:positionV>
            <wp:extent cx="1562100" cy="1041400"/>
            <wp:effectExtent l="0" t="0" r="0" b="635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68832" behindDoc="0" locked="0" layoutInCell="1" allowOverlap="1" wp14:anchorId="3CEB5CAA" wp14:editId="2C4EC0B9">
            <wp:simplePos x="0" y="0"/>
            <wp:positionH relativeFrom="column">
              <wp:posOffset>2543175</wp:posOffset>
            </wp:positionH>
            <wp:positionV relativeFrom="paragraph">
              <wp:posOffset>-3810</wp:posOffset>
            </wp:positionV>
            <wp:extent cx="1800225" cy="857885"/>
            <wp:effectExtent l="0" t="0" r="9525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8578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63562">
        <w:rPr>
          <w:noProof/>
        </w:rPr>
        <w:drawing>
          <wp:anchor distT="0" distB="0" distL="114300" distR="114300" simplePos="0" relativeHeight="251737088" behindDoc="1" locked="0" layoutInCell="1" allowOverlap="1" wp14:anchorId="64444050" wp14:editId="2964255D">
            <wp:simplePos x="0" y="0"/>
            <wp:positionH relativeFrom="column">
              <wp:posOffset>361950</wp:posOffset>
            </wp:positionH>
            <wp:positionV relativeFrom="paragraph">
              <wp:posOffset>-3810</wp:posOffset>
            </wp:positionV>
            <wp:extent cx="1619571" cy="1466850"/>
            <wp:effectExtent l="0" t="0" r="0" b="0"/>
            <wp:wrapNone/>
            <wp:docPr id="6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571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12BC3" w:rsidRDefault="006B251C" w:rsidP="006B251C">
      <w:pPr>
        <w:pStyle w:val="fav"/>
        <w:tabs>
          <w:tab w:val="left" w:pos="8445"/>
        </w:tabs>
      </w:pPr>
      <w:r>
        <w:tab/>
      </w:r>
    </w:p>
    <w:p w:rsidR="00612BC3" w:rsidRDefault="008063CA" w:rsidP="00612BC3">
      <w:pPr>
        <w:pStyle w:val="fav"/>
      </w:pPr>
      <w:r>
        <w:t>37</w:t>
      </w:r>
      <w:r w:rsidR="00612BC3">
        <w:t>.</w:t>
      </w:r>
      <w:r w:rsidR="00612BC3">
        <w:tab/>
      </w:r>
      <w:r w:rsidR="00612BC3">
        <w:tab/>
      </w:r>
      <w:r w:rsidR="00612BC3">
        <w:tab/>
      </w:r>
      <w:r w:rsidR="00612BC3">
        <w:tab/>
      </w:r>
      <w:r w:rsidR="00612BC3">
        <w:tab/>
      </w:r>
      <w:r>
        <w:t>38</w:t>
      </w:r>
      <w:r w:rsidR="00612BC3">
        <w:t>.</w:t>
      </w:r>
      <w:r w:rsidR="00612BC3">
        <w:tab/>
      </w:r>
      <w:r w:rsidR="00612BC3">
        <w:tab/>
      </w:r>
      <w:r w:rsidR="00612BC3">
        <w:tab/>
      </w:r>
      <w:r w:rsidR="00612BC3">
        <w:tab/>
      </w:r>
      <w:r w:rsidR="00612BC3">
        <w:tab/>
      </w:r>
      <w:r>
        <w:t>39</w:t>
      </w:r>
      <w:r w:rsidR="00612BC3">
        <w:t>.</w:t>
      </w:r>
    </w:p>
    <w:p w:rsidR="00612BC3" w:rsidRDefault="00612BC3" w:rsidP="00612BC3">
      <w:pPr>
        <w:pStyle w:val="fav"/>
        <w:tabs>
          <w:tab w:val="left" w:pos="8760"/>
        </w:tabs>
      </w:pPr>
      <w:r>
        <w:tab/>
      </w:r>
    </w:p>
    <w:p w:rsidR="00612BC3" w:rsidRDefault="00612BC3" w:rsidP="00612BC3">
      <w:pPr>
        <w:pStyle w:val="fav"/>
      </w:pPr>
    </w:p>
    <w:p w:rsidR="00612BC3" w:rsidRDefault="00612BC3" w:rsidP="00612BC3">
      <w:pPr>
        <w:pStyle w:val="fav"/>
      </w:pPr>
    </w:p>
    <w:p w:rsidR="00612BC3" w:rsidRDefault="00612BC3" w:rsidP="00612BC3">
      <w:pPr>
        <w:pStyle w:val="fav"/>
      </w:pPr>
    </w:p>
    <w:sectPr w:rsidR="00612BC3" w:rsidSect="00266029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7CF1A16"/>
    <w:multiLevelType w:val="hybridMultilevel"/>
    <w:tmpl w:val="7374847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2ED783A"/>
    <w:multiLevelType w:val="hybridMultilevel"/>
    <w:tmpl w:val="B07056DC"/>
    <w:lvl w:ilvl="0" w:tplc="0409000F">
      <w:start w:val="2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D34262"/>
    <w:multiLevelType w:val="hybridMultilevel"/>
    <w:tmpl w:val="506EECD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0904C9E"/>
    <w:multiLevelType w:val="hybridMultilevel"/>
    <w:tmpl w:val="FD764A9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D301938"/>
    <w:multiLevelType w:val="hybridMultilevel"/>
    <w:tmpl w:val="3F841A4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73542FDD"/>
    <w:multiLevelType w:val="hybridMultilevel"/>
    <w:tmpl w:val="79647EBC"/>
    <w:lvl w:ilvl="0" w:tplc="0409000F">
      <w:start w:val="2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AA5B11"/>
    <w:multiLevelType w:val="hybridMultilevel"/>
    <w:tmpl w:val="395289E6"/>
    <w:lvl w:ilvl="0" w:tplc="0409000F">
      <w:start w:val="2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5"/>
  </w:num>
  <w:num w:numId="5">
    <w:abstractNumId w:val="1"/>
  </w:num>
  <w:num w:numId="6">
    <w:abstractNumId w:val="4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E46A1"/>
    <w:rsid w:val="000370CD"/>
    <w:rsid w:val="000A390C"/>
    <w:rsid w:val="000A5144"/>
    <w:rsid w:val="000E4F4D"/>
    <w:rsid w:val="000E70A5"/>
    <w:rsid w:val="001010E9"/>
    <w:rsid w:val="00122368"/>
    <w:rsid w:val="00127FA1"/>
    <w:rsid w:val="001327BD"/>
    <w:rsid w:val="00156F51"/>
    <w:rsid w:val="001C5DE5"/>
    <w:rsid w:val="002163CE"/>
    <w:rsid w:val="00232CB6"/>
    <w:rsid w:val="002330FA"/>
    <w:rsid w:val="00235CE1"/>
    <w:rsid w:val="00266029"/>
    <w:rsid w:val="00266F81"/>
    <w:rsid w:val="002A24CA"/>
    <w:rsid w:val="002B7266"/>
    <w:rsid w:val="002D3477"/>
    <w:rsid w:val="00363DA4"/>
    <w:rsid w:val="00374E0C"/>
    <w:rsid w:val="003C70BB"/>
    <w:rsid w:val="00404DF5"/>
    <w:rsid w:val="00432849"/>
    <w:rsid w:val="004A3D9B"/>
    <w:rsid w:val="004C3F30"/>
    <w:rsid w:val="004D4FEE"/>
    <w:rsid w:val="00535B47"/>
    <w:rsid w:val="00567AD4"/>
    <w:rsid w:val="00580A0B"/>
    <w:rsid w:val="00592B6E"/>
    <w:rsid w:val="005A5AD6"/>
    <w:rsid w:val="005D3A18"/>
    <w:rsid w:val="00612BC3"/>
    <w:rsid w:val="00615430"/>
    <w:rsid w:val="006550E8"/>
    <w:rsid w:val="00681D6A"/>
    <w:rsid w:val="006B251C"/>
    <w:rsid w:val="006D3499"/>
    <w:rsid w:val="006E46A1"/>
    <w:rsid w:val="006E625A"/>
    <w:rsid w:val="00752C1C"/>
    <w:rsid w:val="007535FD"/>
    <w:rsid w:val="007571AF"/>
    <w:rsid w:val="00790C46"/>
    <w:rsid w:val="00796C3A"/>
    <w:rsid w:val="007C2403"/>
    <w:rsid w:val="007E7524"/>
    <w:rsid w:val="007F045B"/>
    <w:rsid w:val="008063CA"/>
    <w:rsid w:val="00827F79"/>
    <w:rsid w:val="00836A2F"/>
    <w:rsid w:val="00885B3D"/>
    <w:rsid w:val="00892631"/>
    <w:rsid w:val="008B231F"/>
    <w:rsid w:val="008C3A9B"/>
    <w:rsid w:val="008E2FF1"/>
    <w:rsid w:val="00906DC6"/>
    <w:rsid w:val="00933100"/>
    <w:rsid w:val="00933F25"/>
    <w:rsid w:val="0094759E"/>
    <w:rsid w:val="00951129"/>
    <w:rsid w:val="0095452A"/>
    <w:rsid w:val="009769E3"/>
    <w:rsid w:val="0098741B"/>
    <w:rsid w:val="009C0663"/>
    <w:rsid w:val="00A275AC"/>
    <w:rsid w:val="00AA0566"/>
    <w:rsid w:val="00AA2146"/>
    <w:rsid w:val="00B03CB6"/>
    <w:rsid w:val="00B069C9"/>
    <w:rsid w:val="00B3058F"/>
    <w:rsid w:val="00B63562"/>
    <w:rsid w:val="00BD7133"/>
    <w:rsid w:val="00BE76FB"/>
    <w:rsid w:val="00BF5B53"/>
    <w:rsid w:val="00BF7DF0"/>
    <w:rsid w:val="00C7306E"/>
    <w:rsid w:val="00CC0440"/>
    <w:rsid w:val="00CC0998"/>
    <w:rsid w:val="00CD4810"/>
    <w:rsid w:val="00CF7B1E"/>
    <w:rsid w:val="00D5430C"/>
    <w:rsid w:val="00DC6E2B"/>
    <w:rsid w:val="00DD5E42"/>
    <w:rsid w:val="00E24064"/>
    <w:rsid w:val="00E32276"/>
    <w:rsid w:val="00E716F0"/>
    <w:rsid w:val="00E93A90"/>
    <w:rsid w:val="00EC38FB"/>
    <w:rsid w:val="00EC701B"/>
    <w:rsid w:val="00F204CC"/>
    <w:rsid w:val="00F22D0B"/>
    <w:rsid w:val="00F270BA"/>
    <w:rsid w:val="00F344B9"/>
    <w:rsid w:val="00F51A3C"/>
    <w:rsid w:val="00F929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av">
    <w:name w:val="fav"/>
    <w:basedOn w:val="NoSpacing"/>
    <w:link w:val="favChar"/>
    <w:qFormat/>
    <w:rsid w:val="006E46A1"/>
    <w:rPr>
      <w:rFonts w:ascii="Times New Roman" w:hAnsi="Times New Roman" w:cs="Times New Roman"/>
      <w:sz w:val="24"/>
      <w:szCs w:val="24"/>
    </w:rPr>
  </w:style>
  <w:style w:type="character" w:customStyle="1" w:styleId="favChar">
    <w:name w:val="fav Char"/>
    <w:basedOn w:val="DefaultParagraphFont"/>
    <w:link w:val="fav"/>
    <w:rsid w:val="006E46A1"/>
    <w:rPr>
      <w:rFonts w:ascii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6E46A1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156F5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56F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6F5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fav">
    <w:name w:val="fav"/>
    <w:basedOn w:val="NoSpacing"/>
    <w:link w:val="favChar"/>
    <w:qFormat/>
    <w:rsid w:val="006E46A1"/>
    <w:rPr>
      <w:rFonts w:ascii="Times New Roman" w:hAnsi="Times New Roman" w:cs="Times New Roman"/>
      <w:sz w:val="24"/>
      <w:szCs w:val="24"/>
    </w:rPr>
  </w:style>
  <w:style w:type="character" w:customStyle="1" w:styleId="favChar">
    <w:name w:val="fav Char"/>
    <w:basedOn w:val="DefaultParagraphFont"/>
    <w:link w:val="fav"/>
    <w:rsid w:val="006E46A1"/>
    <w:rPr>
      <w:rFonts w:ascii="Times New Roman" w:hAnsi="Times New Roman" w:cs="Times New Roman"/>
      <w:sz w:val="24"/>
      <w:szCs w:val="24"/>
    </w:rPr>
  </w:style>
  <w:style w:type="paragraph" w:styleId="NoSpacing">
    <w:name w:val="No Spacing"/>
    <w:uiPriority w:val="1"/>
    <w:qFormat/>
    <w:rsid w:val="006E46A1"/>
    <w:pPr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156F5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156F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6F5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9.png"/><Relationship Id="rId21" Type="http://schemas.openxmlformats.org/officeDocument/2006/relationships/image" Target="media/image9.wmf"/><Relationship Id="rId34" Type="http://schemas.openxmlformats.org/officeDocument/2006/relationships/image" Target="media/image16.wmf"/><Relationship Id="rId42" Type="http://schemas.openxmlformats.org/officeDocument/2006/relationships/image" Target="media/image22.wmf"/><Relationship Id="rId47" Type="http://schemas.openxmlformats.org/officeDocument/2006/relationships/oleObject" Target="embeddings/oleObject17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63" Type="http://schemas.openxmlformats.org/officeDocument/2006/relationships/oleObject" Target="embeddings/oleObject22.bin"/><Relationship Id="rId68" Type="http://schemas.openxmlformats.org/officeDocument/2006/relationships/image" Target="media/image39.emf"/><Relationship Id="rId76" Type="http://schemas.openxmlformats.org/officeDocument/2006/relationships/image" Target="media/image43.wmf"/><Relationship Id="rId84" Type="http://schemas.openxmlformats.org/officeDocument/2006/relationships/oleObject" Target="embeddings/oleObject29.bin"/><Relationship Id="rId89" Type="http://schemas.openxmlformats.org/officeDocument/2006/relationships/image" Target="media/image50.png"/><Relationship Id="rId7" Type="http://schemas.openxmlformats.org/officeDocument/2006/relationships/image" Target="media/image1.png"/><Relationship Id="rId71" Type="http://schemas.openxmlformats.org/officeDocument/2006/relationships/image" Target="media/image41.emf"/><Relationship Id="rId92" Type="http://schemas.openxmlformats.org/officeDocument/2006/relationships/image" Target="media/image53.png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0.bin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20.png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19.bin"/><Relationship Id="rId58" Type="http://schemas.openxmlformats.org/officeDocument/2006/relationships/oleObject" Target="embeddings/oleObject21.bin"/><Relationship Id="rId66" Type="http://schemas.openxmlformats.org/officeDocument/2006/relationships/image" Target="media/image37.emf"/><Relationship Id="rId74" Type="http://schemas.openxmlformats.org/officeDocument/2006/relationships/image" Target="media/image42.emf"/><Relationship Id="rId79" Type="http://schemas.openxmlformats.org/officeDocument/2006/relationships/image" Target="media/image45.emf"/><Relationship Id="rId87" Type="http://schemas.openxmlformats.org/officeDocument/2006/relationships/image" Target="media/image49.wmf"/><Relationship Id="rId5" Type="http://schemas.openxmlformats.org/officeDocument/2006/relationships/settings" Target="settings.xml"/><Relationship Id="rId61" Type="http://schemas.openxmlformats.org/officeDocument/2006/relationships/image" Target="media/image34.emf"/><Relationship Id="rId82" Type="http://schemas.openxmlformats.org/officeDocument/2006/relationships/oleObject" Target="embeddings/oleObject28.bin"/><Relationship Id="rId90" Type="http://schemas.openxmlformats.org/officeDocument/2006/relationships/image" Target="media/image51.png"/><Relationship Id="rId95" Type="http://schemas.openxmlformats.org/officeDocument/2006/relationships/fontTable" Target="fontTable.xml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emf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5.png"/><Relationship Id="rId56" Type="http://schemas.openxmlformats.org/officeDocument/2006/relationships/image" Target="media/image30.emf"/><Relationship Id="rId64" Type="http://schemas.openxmlformats.org/officeDocument/2006/relationships/oleObject" Target="embeddings/oleObject23.bin"/><Relationship Id="rId69" Type="http://schemas.openxmlformats.org/officeDocument/2006/relationships/oleObject" Target="embeddings/oleObject24.bin"/><Relationship Id="rId77" Type="http://schemas.openxmlformats.org/officeDocument/2006/relationships/oleObject" Target="embeddings/oleObject26.bin"/><Relationship Id="rId8" Type="http://schemas.openxmlformats.org/officeDocument/2006/relationships/image" Target="media/image2.wmf"/><Relationship Id="rId51" Type="http://schemas.openxmlformats.org/officeDocument/2006/relationships/image" Target="media/image27.emf"/><Relationship Id="rId72" Type="http://schemas.openxmlformats.org/officeDocument/2006/relationships/image" Target="media/image41.wmf"/><Relationship Id="rId80" Type="http://schemas.openxmlformats.org/officeDocument/2006/relationships/image" Target="media/image47.emf"/><Relationship Id="rId85" Type="http://schemas.openxmlformats.org/officeDocument/2006/relationships/image" Target="media/image48.wmf"/><Relationship Id="rId93" Type="http://schemas.openxmlformats.org/officeDocument/2006/relationships/image" Target="media/image54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8.png"/><Relationship Id="rId46" Type="http://schemas.openxmlformats.org/officeDocument/2006/relationships/image" Target="media/image24.wmf"/><Relationship Id="rId59" Type="http://schemas.openxmlformats.org/officeDocument/2006/relationships/image" Target="media/image32.emf"/><Relationship Id="rId67" Type="http://schemas.openxmlformats.org/officeDocument/2006/relationships/image" Target="media/image38.emf"/><Relationship Id="rId20" Type="http://schemas.openxmlformats.org/officeDocument/2006/relationships/oleObject" Target="embeddings/oleObject6.bin"/><Relationship Id="rId41" Type="http://schemas.openxmlformats.org/officeDocument/2006/relationships/image" Target="media/image21.jpeg"/><Relationship Id="rId54" Type="http://schemas.openxmlformats.org/officeDocument/2006/relationships/image" Target="media/image29.wmf"/><Relationship Id="rId62" Type="http://schemas.openxmlformats.org/officeDocument/2006/relationships/image" Target="media/image35.emf"/><Relationship Id="rId70" Type="http://schemas.openxmlformats.org/officeDocument/2006/relationships/image" Target="media/image40.emf"/><Relationship Id="rId75" Type="http://schemas.openxmlformats.org/officeDocument/2006/relationships/image" Target="media/image44.emf"/><Relationship Id="rId83" Type="http://schemas.openxmlformats.org/officeDocument/2006/relationships/image" Target="media/image47.wmf"/><Relationship Id="rId88" Type="http://schemas.openxmlformats.org/officeDocument/2006/relationships/oleObject" Target="embeddings/oleObject31.bin"/><Relationship Id="rId91" Type="http://schemas.openxmlformats.org/officeDocument/2006/relationships/image" Target="media/image52.png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6.wmf"/><Relationship Id="rId57" Type="http://schemas.openxmlformats.org/officeDocument/2006/relationships/image" Target="media/image31.e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3.wmf"/><Relationship Id="rId52" Type="http://schemas.openxmlformats.org/officeDocument/2006/relationships/image" Target="media/image28.wmf"/><Relationship Id="rId60" Type="http://schemas.openxmlformats.org/officeDocument/2006/relationships/image" Target="media/image33.emf"/><Relationship Id="rId65" Type="http://schemas.openxmlformats.org/officeDocument/2006/relationships/image" Target="media/image36.emf"/><Relationship Id="rId73" Type="http://schemas.openxmlformats.org/officeDocument/2006/relationships/oleObject" Target="embeddings/oleObject25.bin"/><Relationship Id="rId78" Type="http://schemas.openxmlformats.org/officeDocument/2006/relationships/oleObject" Target="embeddings/oleObject27.bin"/><Relationship Id="rId81" Type="http://schemas.openxmlformats.org/officeDocument/2006/relationships/image" Target="media/image46.wmf"/><Relationship Id="rId86" Type="http://schemas.openxmlformats.org/officeDocument/2006/relationships/oleObject" Target="embeddings/oleObject30.bin"/><Relationship Id="rId94" Type="http://schemas.openxmlformats.org/officeDocument/2006/relationships/image" Target="media/image55.e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3B05B0E-A1EE-424B-83E8-11D611A7E5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26</Words>
  <Characters>300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35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dcterms:created xsi:type="dcterms:W3CDTF">2014-10-27T17:43:00Z</dcterms:created>
  <dcterms:modified xsi:type="dcterms:W3CDTF">2014-10-27T17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